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TableGrid"/>
        <w:tblpPr w:leftFromText="180" w:rightFromText="180" w:horzAnchor="margin" w:tblpXSpec="center" w:tblpY="-780"/>
        <w:tblW w:w="10345" w:type="dxa"/>
        <w:tblBorders>
          <w:top w:val="dotDotDash" w:sz="4" w:space="0" w:color="auto"/>
          <w:left w:val="dotDotDash" w:sz="4" w:space="0" w:color="auto"/>
          <w:bottom w:val="double" w:sz="4" w:space="0" w:color="auto"/>
          <w:right w:val="dotDotDash" w:sz="4" w:space="0" w:color="auto"/>
          <w:insideH w:val="dotDotDash" w:sz="4" w:space="0" w:color="auto"/>
          <w:insideV w:val="dotDotDash" w:sz="4" w:space="0" w:color="auto"/>
        </w:tblBorders>
        <w:tblLook w:val="04A0" w:firstRow="1" w:lastRow="0" w:firstColumn="1" w:lastColumn="0" w:noHBand="0" w:noVBand="1"/>
      </w:tblPr>
      <w:tblGrid>
        <w:gridCol w:w="1500"/>
        <w:gridCol w:w="8845"/>
      </w:tblGrid>
      <w:tr w:rsidR="00995016" w14:paraId="5E005893" w14:textId="77777777">
        <w:tc>
          <w:tcPr>
            <w:tcW w:w="1500" w:type="dxa"/>
          </w:tcPr>
          <w:p w14:paraId="56468301" w14:textId="77777777" w:rsidR="00995016" w:rsidRDefault="002D14FC">
            <w:pPr>
              <w:jc w:val="center"/>
              <w:rPr>
                <w:rFonts w:ascii="Cambria" w:hAnsi="Cambria"/>
              </w:rPr>
            </w:pPr>
            <w:r>
              <w:rPr>
                <w:rFonts w:ascii="Cambria" w:hAnsi="Cambria"/>
                <w:noProof/>
              </w:rPr>
              <w:drawing>
                <wp:inline distT="0" distB="0" distL="0" distR="0" wp14:anchorId="7BF69618" wp14:editId="3DE8FE92">
                  <wp:extent cx="790984" cy="743130"/>
                  <wp:effectExtent l="0" t="0" r="9525" b="0"/>
                  <wp:docPr id="1026" name="Picture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/>
                        </pic:nvPicPr>
                        <pic:blipFill>
                          <a:blip r:embed="rId7" cstate="print"/>
                          <a:srcRect/>
                          <a:stretch/>
                        </pic:blipFill>
                        <pic:spPr>
                          <a:xfrm>
                            <a:off x="0" y="0"/>
                            <a:ext cx="790984" cy="74313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845" w:type="dxa"/>
            <w:vAlign w:val="center"/>
          </w:tcPr>
          <w:p w14:paraId="6A1C9088" w14:textId="77777777" w:rsidR="00995016" w:rsidRDefault="002D14FC">
            <w:pPr>
              <w:jc w:val="center"/>
              <w:rPr>
                <w:rFonts w:ascii="Cambria" w:hAnsi="Cambria"/>
                <w:b/>
                <w:bCs/>
                <w:sz w:val="30"/>
                <w:szCs w:val="30"/>
              </w:rPr>
            </w:pPr>
            <w:r>
              <w:rPr>
                <w:rFonts w:ascii="Cambria" w:hAnsi="Cambria"/>
                <w:b/>
                <w:bCs/>
                <w:sz w:val="30"/>
                <w:szCs w:val="30"/>
              </w:rPr>
              <w:t>Government College University, Faisalabad</w:t>
            </w:r>
          </w:p>
          <w:p w14:paraId="64E1B175" w14:textId="15384153" w:rsidR="00995016" w:rsidRDefault="002D14FC">
            <w:pPr>
              <w:jc w:val="center"/>
              <w:rPr>
                <w:rFonts w:ascii="Cambria" w:hAnsi="Cambria"/>
              </w:rPr>
            </w:pPr>
            <w:r>
              <w:rPr>
                <w:rFonts w:ascii="Cambria" w:hAnsi="Cambria"/>
              </w:rPr>
              <w:t>ANNUAL PERFORMANCE OF TTS FACULTY APPLICABLE F</w:t>
            </w:r>
            <w:r w:rsidR="00024E9F">
              <w:rPr>
                <w:rFonts w:ascii="Cambria" w:hAnsi="Cambria"/>
              </w:rPr>
              <w:t>OR</w:t>
            </w:r>
            <w:r>
              <w:rPr>
                <w:rFonts w:ascii="Cambria" w:hAnsi="Cambria"/>
              </w:rPr>
              <w:t xml:space="preserve"> </w:t>
            </w:r>
            <w:r w:rsidR="00024E9F">
              <w:rPr>
                <w:rFonts w:ascii="Cambria" w:hAnsi="Cambria"/>
              </w:rPr>
              <w:t>Y</w:t>
            </w:r>
            <w:r w:rsidR="00984A17">
              <w:rPr>
                <w:rFonts w:ascii="Cambria" w:hAnsi="Cambria"/>
              </w:rPr>
              <w:t>EAR</w:t>
            </w:r>
            <w:r w:rsidR="006634CD">
              <w:rPr>
                <w:rFonts w:ascii="Cambria" w:hAnsi="Cambria"/>
              </w:rPr>
              <w:t xml:space="preserve"> </w:t>
            </w:r>
            <w:r>
              <w:rPr>
                <w:rFonts w:ascii="Cambria" w:hAnsi="Cambria"/>
              </w:rPr>
              <w:t>202</w:t>
            </w:r>
            <w:r w:rsidR="00024E9F">
              <w:rPr>
                <w:rFonts w:ascii="Cambria" w:hAnsi="Cambria"/>
              </w:rPr>
              <w:t>4</w:t>
            </w:r>
            <w:r>
              <w:rPr>
                <w:rFonts w:ascii="Cambria" w:hAnsi="Cambria"/>
              </w:rPr>
              <w:t xml:space="preserve"> </w:t>
            </w:r>
          </w:p>
          <w:p w14:paraId="4161BF9A" w14:textId="77777777" w:rsidR="00995016" w:rsidRDefault="002D14FC">
            <w:pPr>
              <w:jc w:val="center"/>
              <w:rPr>
                <w:rFonts w:ascii="Cambria" w:hAnsi="Cambria"/>
              </w:rPr>
            </w:pPr>
            <w:r>
              <w:rPr>
                <w:rFonts w:ascii="Cambria" w:hAnsi="Cambria"/>
              </w:rPr>
              <w:t>Assistant Professor(s) / Associate Professor(s) / Professor (s)</w:t>
            </w:r>
          </w:p>
        </w:tc>
      </w:tr>
    </w:tbl>
    <w:p w14:paraId="4E52F33E" w14:textId="77777777" w:rsidR="00995016" w:rsidRDefault="00995016">
      <w:pPr>
        <w:pStyle w:val="Default"/>
        <w:rPr>
          <w:rFonts w:ascii="Cambria" w:hAnsi="Cambria"/>
          <w:b/>
          <w:bCs/>
          <w:color w:val="auto"/>
          <w:sz w:val="12"/>
          <w:szCs w:val="12"/>
        </w:rPr>
      </w:pPr>
      <w:bookmarkStart w:id="0" w:name="_Hlk4346836"/>
    </w:p>
    <w:p w14:paraId="5F4A6451" w14:textId="77777777" w:rsidR="00995016" w:rsidRDefault="002D14FC">
      <w:pPr>
        <w:pStyle w:val="Default"/>
        <w:rPr>
          <w:rFonts w:ascii="Cambria" w:hAnsi="Cambria"/>
          <w:b/>
          <w:bCs/>
          <w:color w:val="auto"/>
          <w:sz w:val="20"/>
          <w:szCs w:val="20"/>
        </w:rPr>
      </w:pPr>
      <w:r>
        <w:rPr>
          <w:rFonts w:ascii="Cambria" w:hAnsi="Cambria"/>
          <w:b/>
          <w:bCs/>
          <w:color w:val="auto"/>
          <w:sz w:val="20"/>
          <w:szCs w:val="20"/>
        </w:rPr>
        <w:t>Personal Information:</w:t>
      </w:r>
    </w:p>
    <w:p w14:paraId="43F76C9D" w14:textId="75669B6A" w:rsidR="00995016" w:rsidRDefault="002D14FC">
      <w:pPr>
        <w:spacing w:line="240" w:lineRule="auto"/>
        <w:rPr>
          <w:rFonts w:ascii="Cambria" w:hAnsi="Cambria"/>
          <w:sz w:val="20"/>
          <w:szCs w:val="20"/>
        </w:rPr>
      </w:pPr>
      <w:r>
        <w:rPr>
          <w:rFonts w:ascii="Cambria" w:hAnsi="Cambria"/>
          <w:sz w:val="20"/>
          <w:szCs w:val="20"/>
        </w:rPr>
        <w:t>Name of faculty member:</w:t>
      </w:r>
      <w:r>
        <w:rPr>
          <w:rFonts w:ascii="Cambria" w:hAnsi="Cambria"/>
          <w:sz w:val="20"/>
          <w:szCs w:val="20"/>
        </w:rPr>
        <w:tab/>
        <w:t>_______________________________________________________________________________________</w:t>
      </w:r>
    </w:p>
    <w:p w14:paraId="060EA02D" w14:textId="76B3DE81" w:rsidR="00995016" w:rsidRDefault="002D14FC">
      <w:pPr>
        <w:spacing w:line="240" w:lineRule="auto"/>
        <w:rPr>
          <w:rFonts w:ascii="Cambria" w:hAnsi="Cambria"/>
          <w:sz w:val="20"/>
          <w:szCs w:val="20"/>
        </w:rPr>
      </w:pPr>
      <w:r>
        <w:rPr>
          <w:rFonts w:ascii="Cambria" w:hAnsi="Cambria"/>
          <w:sz w:val="20"/>
          <w:szCs w:val="20"/>
        </w:rPr>
        <w:t xml:space="preserve">Father/ Husband </w:t>
      </w:r>
      <w:r w:rsidR="00984A17">
        <w:rPr>
          <w:rFonts w:ascii="Cambria" w:hAnsi="Cambria"/>
          <w:sz w:val="20"/>
          <w:szCs w:val="20"/>
        </w:rPr>
        <w:t>n</w:t>
      </w:r>
      <w:r>
        <w:rPr>
          <w:rFonts w:ascii="Cambria" w:hAnsi="Cambria"/>
          <w:sz w:val="20"/>
          <w:szCs w:val="20"/>
        </w:rPr>
        <w:t>ame (as mentioned in offer letter): ________________________________________</w:t>
      </w:r>
    </w:p>
    <w:p w14:paraId="7A23895A" w14:textId="77777777" w:rsidR="00995016" w:rsidRDefault="002D14FC">
      <w:pPr>
        <w:spacing w:line="240" w:lineRule="auto"/>
        <w:rPr>
          <w:rFonts w:ascii="Cambria" w:hAnsi="Cambria"/>
          <w:sz w:val="20"/>
          <w:szCs w:val="20"/>
        </w:rPr>
      </w:pPr>
      <w:r>
        <w:rPr>
          <w:rFonts w:ascii="Cambria" w:hAnsi="Cambria"/>
          <w:sz w:val="20"/>
          <w:szCs w:val="20"/>
        </w:rPr>
        <w:t>TTS Position: ___________________________</w:t>
      </w:r>
      <w:r>
        <w:rPr>
          <w:rFonts w:ascii="Cambria" w:hAnsi="Cambria"/>
          <w:sz w:val="20"/>
          <w:szCs w:val="20"/>
        </w:rPr>
        <w:tab/>
      </w:r>
      <w:r>
        <w:rPr>
          <w:rFonts w:ascii="Cambria" w:hAnsi="Cambria"/>
          <w:sz w:val="20"/>
          <w:szCs w:val="20"/>
        </w:rPr>
        <w:tab/>
        <w:t>Subject: _____________________________</w:t>
      </w:r>
    </w:p>
    <w:p w14:paraId="40594BF0" w14:textId="77777777" w:rsidR="00995016" w:rsidRDefault="002D14FC">
      <w:pPr>
        <w:spacing w:line="240" w:lineRule="auto"/>
        <w:rPr>
          <w:rFonts w:ascii="Cambria" w:hAnsi="Cambria"/>
          <w:sz w:val="20"/>
          <w:szCs w:val="20"/>
        </w:rPr>
      </w:pPr>
      <w:r>
        <w:rPr>
          <w:rFonts w:ascii="Cambria" w:hAnsi="Cambria"/>
          <w:sz w:val="20"/>
          <w:szCs w:val="20"/>
        </w:rPr>
        <w:t>Department: ____________________________</w:t>
      </w:r>
      <w:r>
        <w:rPr>
          <w:rFonts w:ascii="Cambria" w:hAnsi="Cambria"/>
          <w:sz w:val="20"/>
          <w:szCs w:val="20"/>
        </w:rPr>
        <w:tab/>
      </w:r>
      <w:r>
        <w:rPr>
          <w:rFonts w:ascii="Cambria" w:hAnsi="Cambria"/>
          <w:sz w:val="20"/>
          <w:szCs w:val="20"/>
        </w:rPr>
        <w:tab/>
        <w:t>Faculty: _____________________________</w:t>
      </w:r>
    </w:p>
    <w:p w14:paraId="3CC314F9" w14:textId="4A71A2E1" w:rsidR="00995016" w:rsidRDefault="002D14FC">
      <w:pPr>
        <w:spacing w:line="240" w:lineRule="auto"/>
        <w:rPr>
          <w:rFonts w:ascii="Cambria" w:hAnsi="Cambria"/>
          <w:sz w:val="20"/>
          <w:szCs w:val="20"/>
        </w:rPr>
      </w:pPr>
      <w:r>
        <w:rPr>
          <w:rFonts w:ascii="Cambria" w:hAnsi="Cambria"/>
          <w:sz w:val="20"/>
          <w:szCs w:val="20"/>
        </w:rPr>
        <w:t>Contact No. ____________________________</w:t>
      </w:r>
      <w:r>
        <w:rPr>
          <w:rFonts w:ascii="Cambria" w:hAnsi="Cambria"/>
          <w:sz w:val="20"/>
          <w:szCs w:val="20"/>
        </w:rPr>
        <w:tab/>
      </w:r>
      <w:r>
        <w:rPr>
          <w:rFonts w:ascii="Cambria" w:hAnsi="Cambria"/>
          <w:sz w:val="20"/>
          <w:szCs w:val="20"/>
        </w:rPr>
        <w:tab/>
        <w:t xml:space="preserve">Email </w:t>
      </w:r>
      <w:r w:rsidR="00984A17">
        <w:rPr>
          <w:rFonts w:ascii="Cambria" w:hAnsi="Cambria"/>
          <w:sz w:val="20"/>
          <w:szCs w:val="20"/>
        </w:rPr>
        <w:t>a</w:t>
      </w:r>
      <w:r>
        <w:rPr>
          <w:rFonts w:ascii="Cambria" w:hAnsi="Cambria"/>
          <w:sz w:val="20"/>
          <w:szCs w:val="20"/>
        </w:rPr>
        <w:t>ddress: _______________________</w:t>
      </w:r>
    </w:p>
    <w:p w14:paraId="230865AE" w14:textId="22B235ED" w:rsidR="00995016" w:rsidRDefault="002D14FC">
      <w:pPr>
        <w:spacing w:line="240" w:lineRule="auto"/>
        <w:rPr>
          <w:rFonts w:ascii="Cambria" w:hAnsi="Cambria"/>
          <w:sz w:val="20"/>
          <w:szCs w:val="20"/>
        </w:rPr>
      </w:pPr>
      <w:r>
        <w:rPr>
          <w:rFonts w:ascii="Cambria" w:hAnsi="Cambria"/>
          <w:sz w:val="20"/>
          <w:szCs w:val="20"/>
        </w:rPr>
        <w:t xml:space="preserve">First date of joining </w:t>
      </w:r>
      <w:r w:rsidR="00586723">
        <w:rPr>
          <w:rFonts w:ascii="Cambria" w:hAnsi="Cambria"/>
          <w:sz w:val="20"/>
          <w:szCs w:val="20"/>
        </w:rPr>
        <w:t>at</w:t>
      </w:r>
      <w:r>
        <w:rPr>
          <w:rFonts w:ascii="Cambria" w:hAnsi="Cambria"/>
          <w:sz w:val="20"/>
          <w:szCs w:val="20"/>
        </w:rPr>
        <w:t xml:space="preserve"> GCUF with designation: _________________________________________________</w:t>
      </w:r>
    </w:p>
    <w:p w14:paraId="14319A28" w14:textId="77777777" w:rsidR="00995016" w:rsidRDefault="002D14FC">
      <w:pPr>
        <w:spacing w:line="240" w:lineRule="auto"/>
        <w:rPr>
          <w:rFonts w:ascii="Cambria" w:hAnsi="Cambria"/>
          <w:sz w:val="20"/>
          <w:szCs w:val="20"/>
        </w:rPr>
      </w:pPr>
      <w:r>
        <w:rPr>
          <w:rFonts w:ascii="Cambria" w:hAnsi="Cambria"/>
          <w:sz w:val="20"/>
          <w:szCs w:val="20"/>
        </w:rPr>
        <w:t xml:space="preserve">Date of joining as </w:t>
      </w:r>
      <w:r>
        <w:rPr>
          <w:rFonts w:ascii="Cambria" w:eastAsia="Cambria" w:hAnsi="Cambria" w:cs="Cambria"/>
          <w:color w:val="000000"/>
          <w:sz w:val="20"/>
          <w:szCs w:val="20"/>
        </w:rPr>
        <w:t>Assistant Professor</w:t>
      </w:r>
      <w:r>
        <w:rPr>
          <w:rFonts w:ascii="Cambria" w:hAnsi="Cambria"/>
          <w:sz w:val="20"/>
          <w:szCs w:val="20"/>
        </w:rPr>
        <w:t xml:space="preserve"> (under TTS): _______________</w:t>
      </w:r>
      <w:r>
        <w:rPr>
          <w:rFonts w:ascii="Cambria" w:hAnsi="Cambria"/>
          <w:sz w:val="20"/>
          <w:szCs w:val="20"/>
        </w:rPr>
        <w:tab/>
      </w:r>
    </w:p>
    <w:p w14:paraId="4DF3B11E" w14:textId="77777777" w:rsidR="00995016" w:rsidRDefault="002D14FC">
      <w:pPr>
        <w:spacing w:line="240" w:lineRule="auto"/>
        <w:rPr>
          <w:rFonts w:ascii="Cambria" w:hAnsi="Cambria"/>
          <w:sz w:val="20"/>
          <w:szCs w:val="20"/>
        </w:rPr>
      </w:pPr>
      <w:r>
        <w:rPr>
          <w:rFonts w:ascii="Cambria" w:hAnsi="Cambria"/>
          <w:sz w:val="20"/>
          <w:szCs w:val="20"/>
        </w:rPr>
        <w:t>Date of joining as Tenured Associate Professor: _______________</w:t>
      </w:r>
      <w:r>
        <w:rPr>
          <w:rFonts w:ascii="Cambria" w:hAnsi="Cambria"/>
          <w:sz w:val="20"/>
          <w:szCs w:val="20"/>
        </w:rPr>
        <w:tab/>
      </w:r>
    </w:p>
    <w:p w14:paraId="18DEBBC5" w14:textId="77777777" w:rsidR="00995016" w:rsidRDefault="002D14FC">
      <w:pPr>
        <w:spacing w:after="120" w:line="240" w:lineRule="auto"/>
        <w:rPr>
          <w:rFonts w:ascii="Cambria" w:hAnsi="Cambria"/>
          <w:sz w:val="20"/>
          <w:szCs w:val="20"/>
        </w:rPr>
      </w:pPr>
      <w:r>
        <w:rPr>
          <w:rFonts w:ascii="Cambria" w:hAnsi="Cambria"/>
          <w:sz w:val="20"/>
          <w:szCs w:val="20"/>
        </w:rPr>
        <w:t>Date of joining as Tenured Professor: _______________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325"/>
        <w:gridCol w:w="810"/>
        <w:gridCol w:w="810"/>
        <w:gridCol w:w="720"/>
        <w:gridCol w:w="630"/>
        <w:gridCol w:w="654"/>
        <w:gridCol w:w="696"/>
        <w:gridCol w:w="1371"/>
      </w:tblGrid>
      <w:tr w:rsidR="00995016" w14:paraId="35894DCF" w14:textId="77777777">
        <w:tc>
          <w:tcPr>
            <w:tcW w:w="3325" w:type="dxa"/>
          </w:tcPr>
          <w:p w14:paraId="33D62F50" w14:textId="77777777" w:rsidR="00995016" w:rsidRDefault="002D14FC">
            <w:pPr>
              <w:pStyle w:val="Default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 xml:space="preserve">Category </w:t>
            </w:r>
          </w:p>
        </w:tc>
        <w:tc>
          <w:tcPr>
            <w:tcW w:w="810" w:type="dxa"/>
          </w:tcPr>
          <w:p w14:paraId="3AE1D320" w14:textId="77777777" w:rsidR="00995016" w:rsidRDefault="002D14FC">
            <w:pPr>
              <w:pStyle w:val="Default"/>
              <w:jc w:val="center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>A</w:t>
            </w:r>
          </w:p>
        </w:tc>
        <w:tc>
          <w:tcPr>
            <w:tcW w:w="810" w:type="dxa"/>
          </w:tcPr>
          <w:p w14:paraId="046D3BE9" w14:textId="77777777" w:rsidR="00995016" w:rsidRDefault="002D14FC">
            <w:pPr>
              <w:pStyle w:val="Default"/>
              <w:jc w:val="center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>B</w:t>
            </w:r>
          </w:p>
        </w:tc>
        <w:tc>
          <w:tcPr>
            <w:tcW w:w="720" w:type="dxa"/>
          </w:tcPr>
          <w:p w14:paraId="6D9FFF7B" w14:textId="77777777" w:rsidR="00995016" w:rsidRDefault="002D14FC">
            <w:pPr>
              <w:pStyle w:val="Default"/>
              <w:jc w:val="center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>C</w:t>
            </w:r>
          </w:p>
        </w:tc>
        <w:tc>
          <w:tcPr>
            <w:tcW w:w="630" w:type="dxa"/>
          </w:tcPr>
          <w:p w14:paraId="2E190779" w14:textId="77777777" w:rsidR="00995016" w:rsidRDefault="002D14FC">
            <w:pPr>
              <w:pStyle w:val="Default"/>
              <w:jc w:val="center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>D</w:t>
            </w:r>
          </w:p>
        </w:tc>
        <w:tc>
          <w:tcPr>
            <w:tcW w:w="654" w:type="dxa"/>
          </w:tcPr>
          <w:p w14:paraId="1140751E" w14:textId="77777777" w:rsidR="00995016" w:rsidRDefault="002D14FC">
            <w:pPr>
              <w:pStyle w:val="Default"/>
              <w:jc w:val="center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>E</w:t>
            </w:r>
          </w:p>
        </w:tc>
        <w:tc>
          <w:tcPr>
            <w:tcW w:w="696" w:type="dxa"/>
          </w:tcPr>
          <w:p w14:paraId="70D9B04D" w14:textId="77777777" w:rsidR="00995016" w:rsidRDefault="002D14FC">
            <w:pPr>
              <w:pStyle w:val="Default"/>
              <w:jc w:val="center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>F</w:t>
            </w:r>
          </w:p>
        </w:tc>
        <w:tc>
          <w:tcPr>
            <w:tcW w:w="1371" w:type="dxa"/>
          </w:tcPr>
          <w:p w14:paraId="6A4D60D9" w14:textId="77777777" w:rsidR="00995016" w:rsidRDefault="002D14FC">
            <w:pPr>
              <w:pStyle w:val="Default"/>
              <w:jc w:val="center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>Grand Total</w:t>
            </w:r>
          </w:p>
        </w:tc>
      </w:tr>
      <w:tr w:rsidR="00995016" w14:paraId="2181D596" w14:textId="77777777">
        <w:tc>
          <w:tcPr>
            <w:tcW w:w="3325" w:type="dxa"/>
          </w:tcPr>
          <w:p w14:paraId="6F7AC408" w14:textId="77777777" w:rsidR="00995016" w:rsidRDefault="002D14FC">
            <w:pPr>
              <w:pStyle w:val="Default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 xml:space="preserve">Max Marks </w:t>
            </w:r>
          </w:p>
        </w:tc>
        <w:tc>
          <w:tcPr>
            <w:tcW w:w="810" w:type="dxa"/>
          </w:tcPr>
          <w:p w14:paraId="53BF4BD5" w14:textId="77777777" w:rsidR="00995016" w:rsidRDefault="002D14FC">
            <w:pPr>
              <w:pStyle w:val="Default"/>
              <w:jc w:val="center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>30</w:t>
            </w:r>
          </w:p>
        </w:tc>
        <w:tc>
          <w:tcPr>
            <w:tcW w:w="810" w:type="dxa"/>
          </w:tcPr>
          <w:p w14:paraId="6CCD1DFE" w14:textId="77777777" w:rsidR="00995016" w:rsidRDefault="002D14FC">
            <w:pPr>
              <w:pStyle w:val="Default"/>
              <w:jc w:val="center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>10</w:t>
            </w:r>
          </w:p>
        </w:tc>
        <w:tc>
          <w:tcPr>
            <w:tcW w:w="720" w:type="dxa"/>
          </w:tcPr>
          <w:p w14:paraId="14047D88" w14:textId="77777777" w:rsidR="00995016" w:rsidRDefault="002D14FC">
            <w:pPr>
              <w:pStyle w:val="Default"/>
              <w:jc w:val="center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>08</w:t>
            </w:r>
          </w:p>
        </w:tc>
        <w:tc>
          <w:tcPr>
            <w:tcW w:w="630" w:type="dxa"/>
          </w:tcPr>
          <w:p w14:paraId="0B507F62" w14:textId="77777777" w:rsidR="00995016" w:rsidRDefault="002D14FC">
            <w:pPr>
              <w:pStyle w:val="Default"/>
              <w:jc w:val="center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>12</w:t>
            </w:r>
          </w:p>
        </w:tc>
        <w:tc>
          <w:tcPr>
            <w:tcW w:w="654" w:type="dxa"/>
          </w:tcPr>
          <w:p w14:paraId="2A339630" w14:textId="77777777" w:rsidR="00995016" w:rsidRDefault="002D14FC">
            <w:pPr>
              <w:pStyle w:val="Default"/>
              <w:jc w:val="center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>30</w:t>
            </w:r>
          </w:p>
        </w:tc>
        <w:tc>
          <w:tcPr>
            <w:tcW w:w="696" w:type="dxa"/>
          </w:tcPr>
          <w:p w14:paraId="18158323" w14:textId="77777777" w:rsidR="00995016" w:rsidRDefault="002D14FC">
            <w:pPr>
              <w:pStyle w:val="Default"/>
              <w:jc w:val="center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>10</w:t>
            </w:r>
          </w:p>
        </w:tc>
        <w:tc>
          <w:tcPr>
            <w:tcW w:w="1371" w:type="dxa"/>
          </w:tcPr>
          <w:p w14:paraId="0C548513" w14:textId="77777777" w:rsidR="00995016" w:rsidRDefault="002D14FC">
            <w:pPr>
              <w:pStyle w:val="Default"/>
              <w:jc w:val="center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>100</w:t>
            </w:r>
          </w:p>
        </w:tc>
      </w:tr>
      <w:tr w:rsidR="00995016" w14:paraId="2E77FDE5" w14:textId="77777777">
        <w:tc>
          <w:tcPr>
            <w:tcW w:w="3325" w:type="dxa"/>
          </w:tcPr>
          <w:p w14:paraId="0CEBB15D" w14:textId="77777777" w:rsidR="00995016" w:rsidRDefault="002D14FC">
            <w:pPr>
              <w:pStyle w:val="Default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>Secured Marks (Self-Assessment)</w:t>
            </w:r>
          </w:p>
        </w:tc>
        <w:tc>
          <w:tcPr>
            <w:tcW w:w="810" w:type="dxa"/>
          </w:tcPr>
          <w:p w14:paraId="48FFF668" w14:textId="77777777" w:rsidR="00995016" w:rsidRDefault="00995016">
            <w:pPr>
              <w:pStyle w:val="Default"/>
              <w:jc w:val="center"/>
              <w:rPr>
                <w:rFonts w:ascii="Cambria" w:hAnsi="Cambria"/>
                <w:sz w:val="20"/>
                <w:szCs w:val="20"/>
              </w:rPr>
            </w:pPr>
          </w:p>
        </w:tc>
        <w:tc>
          <w:tcPr>
            <w:tcW w:w="810" w:type="dxa"/>
          </w:tcPr>
          <w:p w14:paraId="1E9CC169" w14:textId="77777777" w:rsidR="00995016" w:rsidRDefault="00995016">
            <w:pPr>
              <w:pStyle w:val="Default"/>
              <w:jc w:val="center"/>
              <w:rPr>
                <w:rFonts w:ascii="Cambria" w:hAnsi="Cambria"/>
                <w:sz w:val="20"/>
                <w:szCs w:val="20"/>
              </w:rPr>
            </w:pPr>
          </w:p>
        </w:tc>
        <w:tc>
          <w:tcPr>
            <w:tcW w:w="720" w:type="dxa"/>
          </w:tcPr>
          <w:p w14:paraId="7EB49383" w14:textId="77777777" w:rsidR="00995016" w:rsidRDefault="00995016">
            <w:pPr>
              <w:pStyle w:val="Default"/>
              <w:jc w:val="center"/>
              <w:rPr>
                <w:rFonts w:ascii="Cambria" w:hAnsi="Cambria"/>
                <w:sz w:val="20"/>
                <w:szCs w:val="20"/>
              </w:rPr>
            </w:pPr>
          </w:p>
        </w:tc>
        <w:tc>
          <w:tcPr>
            <w:tcW w:w="630" w:type="dxa"/>
          </w:tcPr>
          <w:p w14:paraId="708BF588" w14:textId="77777777" w:rsidR="00995016" w:rsidRDefault="00995016">
            <w:pPr>
              <w:pStyle w:val="Default"/>
              <w:jc w:val="center"/>
              <w:rPr>
                <w:rFonts w:ascii="Cambria" w:hAnsi="Cambria"/>
                <w:sz w:val="20"/>
                <w:szCs w:val="20"/>
              </w:rPr>
            </w:pPr>
          </w:p>
        </w:tc>
        <w:tc>
          <w:tcPr>
            <w:tcW w:w="654" w:type="dxa"/>
          </w:tcPr>
          <w:p w14:paraId="445766CE" w14:textId="77777777" w:rsidR="00995016" w:rsidRDefault="00995016">
            <w:pPr>
              <w:pStyle w:val="Default"/>
              <w:jc w:val="center"/>
              <w:rPr>
                <w:rFonts w:ascii="Cambria" w:hAnsi="Cambria"/>
                <w:sz w:val="20"/>
                <w:szCs w:val="20"/>
              </w:rPr>
            </w:pPr>
          </w:p>
        </w:tc>
        <w:tc>
          <w:tcPr>
            <w:tcW w:w="696" w:type="dxa"/>
          </w:tcPr>
          <w:p w14:paraId="680FC52D" w14:textId="77777777" w:rsidR="00995016" w:rsidRDefault="00995016">
            <w:pPr>
              <w:pStyle w:val="Default"/>
              <w:jc w:val="center"/>
              <w:rPr>
                <w:rFonts w:ascii="Cambria" w:hAnsi="Cambria"/>
                <w:sz w:val="20"/>
                <w:szCs w:val="20"/>
              </w:rPr>
            </w:pPr>
          </w:p>
        </w:tc>
        <w:tc>
          <w:tcPr>
            <w:tcW w:w="1371" w:type="dxa"/>
          </w:tcPr>
          <w:p w14:paraId="400C2F1B" w14:textId="77777777" w:rsidR="00995016" w:rsidRDefault="00995016">
            <w:pPr>
              <w:pStyle w:val="Default"/>
              <w:jc w:val="center"/>
              <w:rPr>
                <w:rFonts w:ascii="Cambria" w:hAnsi="Cambria"/>
                <w:sz w:val="20"/>
                <w:szCs w:val="20"/>
              </w:rPr>
            </w:pPr>
          </w:p>
        </w:tc>
      </w:tr>
    </w:tbl>
    <w:p w14:paraId="4C5400EC" w14:textId="77777777" w:rsidR="00995016" w:rsidRDefault="00995016">
      <w:pPr>
        <w:pStyle w:val="CM2"/>
        <w:jc w:val="both"/>
        <w:rPr>
          <w:rFonts w:ascii="Cambria" w:hAnsi="Cambria"/>
          <w:b/>
          <w:bCs/>
          <w:sz w:val="20"/>
          <w:szCs w:val="20"/>
        </w:rPr>
      </w:pPr>
    </w:p>
    <w:p w14:paraId="4DB4498E" w14:textId="77777777" w:rsidR="00995016" w:rsidRDefault="002D14FC">
      <w:pPr>
        <w:pStyle w:val="CM2"/>
        <w:jc w:val="both"/>
        <w:rPr>
          <w:rFonts w:ascii="Cambria" w:hAnsi="Cambria"/>
          <w:b/>
          <w:bCs/>
          <w:sz w:val="20"/>
          <w:szCs w:val="20"/>
        </w:rPr>
      </w:pPr>
      <w:r>
        <w:rPr>
          <w:rFonts w:ascii="Cambria" w:hAnsi="Cambria"/>
          <w:b/>
          <w:bCs/>
          <w:sz w:val="20"/>
          <w:szCs w:val="20"/>
        </w:rPr>
        <w:t xml:space="preserve">Signature of faculty member concerned </w:t>
      </w:r>
      <w:r>
        <w:rPr>
          <w:rFonts w:ascii="Cambria" w:hAnsi="Cambria"/>
          <w:bCs/>
          <w:sz w:val="20"/>
          <w:szCs w:val="20"/>
        </w:rPr>
        <w:t>(with date)</w:t>
      </w:r>
      <w:r>
        <w:rPr>
          <w:rFonts w:ascii="Cambria" w:hAnsi="Cambria"/>
          <w:b/>
          <w:bCs/>
          <w:sz w:val="20"/>
          <w:szCs w:val="20"/>
        </w:rPr>
        <w:t xml:space="preserve">: </w:t>
      </w:r>
      <w:r>
        <w:rPr>
          <w:rFonts w:ascii="Cambria" w:hAnsi="Cambria"/>
          <w:sz w:val="20"/>
          <w:szCs w:val="20"/>
        </w:rPr>
        <w:t>__________________________________________</w:t>
      </w:r>
    </w:p>
    <w:p w14:paraId="1876B50A" w14:textId="77777777" w:rsidR="00995016" w:rsidRDefault="00995016">
      <w:pPr>
        <w:pStyle w:val="Default"/>
        <w:rPr>
          <w:sz w:val="20"/>
          <w:szCs w:val="20"/>
        </w:rPr>
      </w:pPr>
    </w:p>
    <w:p w14:paraId="1D0BFC0E" w14:textId="77777777" w:rsidR="00995016" w:rsidRDefault="002D14FC">
      <w:pPr>
        <w:pStyle w:val="CM2"/>
        <w:jc w:val="both"/>
        <w:rPr>
          <w:rFonts w:ascii="Cambria" w:hAnsi="Cambria"/>
          <w:b/>
          <w:bCs/>
          <w:sz w:val="20"/>
          <w:szCs w:val="20"/>
        </w:rPr>
      </w:pPr>
      <w:r>
        <w:rPr>
          <w:rFonts w:ascii="Cambria" w:hAnsi="Cambria"/>
          <w:b/>
          <w:bCs/>
          <w:sz w:val="20"/>
          <w:szCs w:val="20"/>
        </w:rPr>
        <w:t xml:space="preserve">Endorsed by: </w:t>
      </w:r>
    </w:p>
    <w:p w14:paraId="6FD15A22" w14:textId="77777777" w:rsidR="00995016" w:rsidRDefault="002D14FC">
      <w:pPr>
        <w:pStyle w:val="Default"/>
        <w:rPr>
          <w:rFonts w:ascii="Cambria" w:hAnsi="Cambria"/>
          <w:color w:val="auto"/>
          <w:sz w:val="20"/>
          <w:szCs w:val="20"/>
        </w:rPr>
      </w:pPr>
      <w:r>
        <w:rPr>
          <w:rFonts w:ascii="Cambria" w:hAnsi="Cambria"/>
          <w:color w:val="auto"/>
          <w:sz w:val="20"/>
          <w:szCs w:val="20"/>
        </w:rPr>
        <w:t>Chairman/Principal/Director: Signature/Date: ________________________________________________________</w:t>
      </w:r>
    </w:p>
    <w:p w14:paraId="4D7BBB45" w14:textId="77777777" w:rsidR="00995016" w:rsidRDefault="00995016">
      <w:pPr>
        <w:pStyle w:val="Default"/>
        <w:rPr>
          <w:rFonts w:ascii="Cambria" w:hAnsi="Cambria"/>
          <w:color w:val="auto"/>
          <w:sz w:val="20"/>
          <w:szCs w:val="20"/>
        </w:rPr>
      </w:pPr>
    </w:p>
    <w:p w14:paraId="1ECC15B8" w14:textId="77777777" w:rsidR="00995016" w:rsidRDefault="002D14FC">
      <w:pPr>
        <w:pStyle w:val="Default"/>
        <w:rPr>
          <w:rFonts w:ascii="Cambria" w:hAnsi="Cambria"/>
          <w:color w:val="auto"/>
          <w:sz w:val="20"/>
          <w:szCs w:val="20"/>
        </w:rPr>
      </w:pPr>
      <w:r>
        <w:rPr>
          <w:rFonts w:ascii="Cambria" w:hAnsi="Cambria"/>
          <w:color w:val="auto"/>
          <w:sz w:val="20"/>
          <w:szCs w:val="20"/>
        </w:rPr>
        <w:t>Dean: Signature/Date: ________________________________________________________</w:t>
      </w:r>
    </w:p>
    <w:p w14:paraId="1669EA8B" w14:textId="77777777" w:rsidR="00995016" w:rsidRDefault="002D14FC">
      <w:pPr>
        <w:pStyle w:val="CM2"/>
        <w:jc w:val="both"/>
        <w:rPr>
          <w:rFonts w:ascii="Cambria" w:hAnsi="Cambria"/>
          <w:b/>
          <w:bCs/>
          <w:sz w:val="20"/>
          <w:szCs w:val="20"/>
          <w:u w:val="single"/>
        </w:rPr>
      </w:pPr>
      <w:r>
        <w:rPr>
          <w:rFonts w:ascii="Cambria" w:hAnsi="Cambria"/>
          <w:b/>
          <w:bCs/>
          <w:sz w:val="20"/>
          <w:szCs w:val="20"/>
          <w:u w:val="single"/>
        </w:rPr>
        <w:t xml:space="preserve">For office use only:  </w:t>
      </w:r>
    </w:p>
    <w:p w14:paraId="7857A0E6" w14:textId="77777777" w:rsidR="00995016" w:rsidRDefault="002D14FC">
      <w:pPr>
        <w:pStyle w:val="Default"/>
        <w:rPr>
          <w:rFonts w:ascii="Cambria" w:hAnsi="Cambria"/>
          <w:color w:val="auto"/>
          <w:sz w:val="20"/>
          <w:szCs w:val="20"/>
        </w:rPr>
      </w:pPr>
      <w:r>
        <w:rPr>
          <w:rFonts w:ascii="Cambria" w:hAnsi="Cambria"/>
          <w:color w:val="auto"/>
          <w:sz w:val="20"/>
          <w:szCs w:val="20"/>
        </w:rPr>
        <w:t xml:space="preserve">Verified Scores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09"/>
        <w:gridCol w:w="778"/>
        <w:gridCol w:w="1044"/>
        <w:gridCol w:w="996"/>
        <w:gridCol w:w="1057"/>
        <w:gridCol w:w="982"/>
        <w:gridCol w:w="693"/>
        <w:gridCol w:w="1557"/>
      </w:tblGrid>
      <w:tr w:rsidR="00995016" w14:paraId="20F5F4BC" w14:textId="77777777">
        <w:tc>
          <w:tcPr>
            <w:tcW w:w="1975" w:type="dxa"/>
          </w:tcPr>
          <w:p w14:paraId="54C47F8E" w14:textId="77777777" w:rsidR="00995016" w:rsidRDefault="002D14FC">
            <w:pPr>
              <w:pStyle w:val="Default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 xml:space="preserve">Category </w:t>
            </w:r>
          </w:p>
        </w:tc>
        <w:tc>
          <w:tcPr>
            <w:tcW w:w="802" w:type="dxa"/>
          </w:tcPr>
          <w:p w14:paraId="115E48ED" w14:textId="77777777" w:rsidR="00995016" w:rsidRDefault="002D14FC">
            <w:pPr>
              <w:pStyle w:val="Default"/>
              <w:jc w:val="center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>A</w:t>
            </w:r>
          </w:p>
        </w:tc>
        <w:tc>
          <w:tcPr>
            <w:tcW w:w="1088" w:type="dxa"/>
          </w:tcPr>
          <w:p w14:paraId="69205382" w14:textId="77777777" w:rsidR="00995016" w:rsidRDefault="002D14FC">
            <w:pPr>
              <w:pStyle w:val="Default"/>
              <w:jc w:val="center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>B</w:t>
            </w:r>
          </w:p>
        </w:tc>
        <w:tc>
          <w:tcPr>
            <w:tcW w:w="1036" w:type="dxa"/>
          </w:tcPr>
          <w:p w14:paraId="183090E6" w14:textId="77777777" w:rsidR="00995016" w:rsidRDefault="002D14FC">
            <w:pPr>
              <w:pStyle w:val="Default"/>
              <w:jc w:val="center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>C</w:t>
            </w:r>
          </w:p>
        </w:tc>
        <w:tc>
          <w:tcPr>
            <w:tcW w:w="1102" w:type="dxa"/>
          </w:tcPr>
          <w:p w14:paraId="1A3385E6" w14:textId="77777777" w:rsidR="00995016" w:rsidRDefault="002D14FC">
            <w:pPr>
              <w:pStyle w:val="Default"/>
              <w:jc w:val="center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>D</w:t>
            </w:r>
          </w:p>
        </w:tc>
        <w:tc>
          <w:tcPr>
            <w:tcW w:w="1021" w:type="dxa"/>
          </w:tcPr>
          <w:p w14:paraId="45A480D3" w14:textId="77777777" w:rsidR="00995016" w:rsidRDefault="002D14FC">
            <w:pPr>
              <w:pStyle w:val="Default"/>
              <w:jc w:val="center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>E</w:t>
            </w:r>
          </w:p>
        </w:tc>
        <w:tc>
          <w:tcPr>
            <w:tcW w:w="711" w:type="dxa"/>
          </w:tcPr>
          <w:p w14:paraId="52EF084D" w14:textId="77777777" w:rsidR="00995016" w:rsidRDefault="002D14FC">
            <w:pPr>
              <w:pStyle w:val="Default"/>
              <w:jc w:val="center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>F</w:t>
            </w:r>
          </w:p>
        </w:tc>
        <w:tc>
          <w:tcPr>
            <w:tcW w:w="1615" w:type="dxa"/>
          </w:tcPr>
          <w:p w14:paraId="371E5029" w14:textId="77777777" w:rsidR="00995016" w:rsidRDefault="002D14FC">
            <w:pPr>
              <w:pStyle w:val="Default"/>
              <w:jc w:val="center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>Grand Total</w:t>
            </w:r>
          </w:p>
        </w:tc>
      </w:tr>
      <w:tr w:rsidR="00995016" w14:paraId="4F2BDD60" w14:textId="77777777">
        <w:tc>
          <w:tcPr>
            <w:tcW w:w="1975" w:type="dxa"/>
          </w:tcPr>
          <w:p w14:paraId="16BAA0D9" w14:textId="77777777" w:rsidR="00995016" w:rsidRDefault="002D14FC">
            <w:pPr>
              <w:pStyle w:val="Default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 xml:space="preserve">Max Marks </w:t>
            </w:r>
          </w:p>
        </w:tc>
        <w:tc>
          <w:tcPr>
            <w:tcW w:w="802" w:type="dxa"/>
          </w:tcPr>
          <w:p w14:paraId="10B9626D" w14:textId="77777777" w:rsidR="00995016" w:rsidRDefault="002D14FC">
            <w:pPr>
              <w:pStyle w:val="Default"/>
              <w:jc w:val="center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>30</w:t>
            </w:r>
          </w:p>
        </w:tc>
        <w:tc>
          <w:tcPr>
            <w:tcW w:w="1088" w:type="dxa"/>
          </w:tcPr>
          <w:p w14:paraId="3301AEEA" w14:textId="77777777" w:rsidR="00995016" w:rsidRDefault="002D14FC">
            <w:pPr>
              <w:pStyle w:val="Default"/>
              <w:jc w:val="center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>10</w:t>
            </w:r>
          </w:p>
        </w:tc>
        <w:tc>
          <w:tcPr>
            <w:tcW w:w="1036" w:type="dxa"/>
          </w:tcPr>
          <w:p w14:paraId="62A00D24" w14:textId="77777777" w:rsidR="00995016" w:rsidRDefault="002D14FC">
            <w:pPr>
              <w:pStyle w:val="Default"/>
              <w:jc w:val="center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>08</w:t>
            </w:r>
          </w:p>
        </w:tc>
        <w:tc>
          <w:tcPr>
            <w:tcW w:w="1102" w:type="dxa"/>
          </w:tcPr>
          <w:p w14:paraId="3124F885" w14:textId="77777777" w:rsidR="00995016" w:rsidRDefault="002D14FC">
            <w:pPr>
              <w:pStyle w:val="Default"/>
              <w:jc w:val="center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>12</w:t>
            </w:r>
          </w:p>
        </w:tc>
        <w:tc>
          <w:tcPr>
            <w:tcW w:w="1021" w:type="dxa"/>
          </w:tcPr>
          <w:p w14:paraId="725EC301" w14:textId="77777777" w:rsidR="00995016" w:rsidRDefault="002D14FC">
            <w:pPr>
              <w:pStyle w:val="Default"/>
              <w:jc w:val="center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>30</w:t>
            </w:r>
          </w:p>
        </w:tc>
        <w:tc>
          <w:tcPr>
            <w:tcW w:w="711" w:type="dxa"/>
          </w:tcPr>
          <w:p w14:paraId="386C0283" w14:textId="77777777" w:rsidR="00995016" w:rsidRDefault="002D14FC">
            <w:pPr>
              <w:pStyle w:val="Default"/>
              <w:jc w:val="center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>10</w:t>
            </w:r>
          </w:p>
        </w:tc>
        <w:tc>
          <w:tcPr>
            <w:tcW w:w="1615" w:type="dxa"/>
          </w:tcPr>
          <w:p w14:paraId="22A92CE4" w14:textId="77777777" w:rsidR="00995016" w:rsidRDefault="002D14FC">
            <w:pPr>
              <w:pStyle w:val="Default"/>
              <w:jc w:val="center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>100</w:t>
            </w:r>
          </w:p>
        </w:tc>
      </w:tr>
      <w:tr w:rsidR="00995016" w14:paraId="609A3F29" w14:textId="77777777">
        <w:tc>
          <w:tcPr>
            <w:tcW w:w="1975" w:type="dxa"/>
          </w:tcPr>
          <w:p w14:paraId="60D88EB4" w14:textId="77777777" w:rsidR="00995016" w:rsidRDefault="002D14FC">
            <w:pPr>
              <w:pStyle w:val="Default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 xml:space="preserve">Secured Marks </w:t>
            </w:r>
          </w:p>
        </w:tc>
        <w:tc>
          <w:tcPr>
            <w:tcW w:w="802" w:type="dxa"/>
          </w:tcPr>
          <w:p w14:paraId="6EE77FA1" w14:textId="77777777" w:rsidR="00995016" w:rsidRDefault="00995016">
            <w:pPr>
              <w:pStyle w:val="Default"/>
              <w:jc w:val="center"/>
              <w:rPr>
                <w:rFonts w:ascii="Cambria" w:hAnsi="Cambria"/>
                <w:sz w:val="20"/>
                <w:szCs w:val="20"/>
              </w:rPr>
            </w:pPr>
          </w:p>
        </w:tc>
        <w:tc>
          <w:tcPr>
            <w:tcW w:w="1088" w:type="dxa"/>
          </w:tcPr>
          <w:p w14:paraId="42184770" w14:textId="77777777" w:rsidR="00995016" w:rsidRDefault="00995016">
            <w:pPr>
              <w:pStyle w:val="Default"/>
              <w:jc w:val="center"/>
              <w:rPr>
                <w:rFonts w:ascii="Cambria" w:hAnsi="Cambria"/>
                <w:sz w:val="20"/>
                <w:szCs w:val="20"/>
              </w:rPr>
            </w:pPr>
          </w:p>
        </w:tc>
        <w:tc>
          <w:tcPr>
            <w:tcW w:w="1036" w:type="dxa"/>
          </w:tcPr>
          <w:p w14:paraId="38796895" w14:textId="77777777" w:rsidR="00995016" w:rsidRDefault="00995016">
            <w:pPr>
              <w:pStyle w:val="Default"/>
              <w:jc w:val="center"/>
              <w:rPr>
                <w:rFonts w:ascii="Cambria" w:hAnsi="Cambria"/>
                <w:sz w:val="20"/>
                <w:szCs w:val="20"/>
              </w:rPr>
            </w:pPr>
          </w:p>
        </w:tc>
        <w:tc>
          <w:tcPr>
            <w:tcW w:w="1102" w:type="dxa"/>
          </w:tcPr>
          <w:p w14:paraId="24ADEE41" w14:textId="77777777" w:rsidR="00995016" w:rsidRDefault="00995016">
            <w:pPr>
              <w:pStyle w:val="Default"/>
              <w:jc w:val="center"/>
              <w:rPr>
                <w:rFonts w:ascii="Cambria" w:hAnsi="Cambria"/>
                <w:sz w:val="20"/>
                <w:szCs w:val="20"/>
              </w:rPr>
            </w:pPr>
          </w:p>
        </w:tc>
        <w:tc>
          <w:tcPr>
            <w:tcW w:w="1021" w:type="dxa"/>
          </w:tcPr>
          <w:p w14:paraId="3F99EA16" w14:textId="77777777" w:rsidR="00995016" w:rsidRDefault="00995016">
            <w:pPr>
              <w:pStyle w:val="Default"/>
              <w:jc w:val="center"/>
              <w:rPr>
                <w:rFonts w:ascii="Cambria" w:hAnsi="Cambria"/>
                <w:sz w:val="20"/>
                <w:szCs w:val="20"/>
              </w:rPr>
            </w:pPr>
          </w:p>
        </w:tc>
        <w:tc>
          <w:tcPr>
            <w:tcW w:w="711" w:type="dxa"/>
          </w:tcPr>
          <w:p w14:paraId="0EB629DC" w14:textId="77777777" w:rsidR="00995016" w:rsidRDefault="00995016">
            <w:pPr>
              <w:pStyle w:val="Default"/>
              <w:jc w:val="center"/>
              <w:rPr>
                <w:rFonts w:ascii="Cambria" w:hAnsi="Cambria"/>
                <w:sz w:val="20"/>
                <w:szCs w:val="20"/>
              </w:rPr>
            </w:pPr>
          </w:p>
        </w:tc>
        <w:tc>
          <w:tcPr>
            <w:tcW w:w="1615" w:type="dxa"/>
          </w:tcPr>
          <w:p w14:paraId="7D70848E" w14:textId="77777777" w:rsidR="00995016" w:rsidRDefault="00995016">
            <w:pPr>
              <w:pStyle w:val="Default"/>
              <w:jc w:val="center"/>
              <w:rPr>
                <w:rFonts w:ascii="Cambria" w:hAnsi="Cambria"/>
                <w:sz w:val="20"/>
                <w:szCs w:val="20"/>
              </w:rPr>
            </w:pPr>
          </w:p>
        </w:tc>
      </w:tr>
    </w:tbl>
    <w:p w14:paraId="1875E03D" w14:textId="4539AAFD" w:rsidR="00995016" w:rsidRDefault="002D14FC">
      <w:pPr>
        <w:pStyle w:val="Default"/>
        <w:rPr>
          <w:rFonts w:ascii="Cambria" w:hAnsi="Cambria"/>
          <w:b/>
          <w:bCs/>
          <w:sz w:val="20"/>
          <w:szCs w:val="20"/>
        </w:rPr>
      </w:pPr>
      <w:r>
        <w:rPr>
          <w:rFonts w:ascii="Cambria" w:hAnsi="Cambria"/>
          <w:b/>
          <w:bCs/>
          <w:sz w:val="20"/>
          <w:szCs w:val="20"/>
        </w:rPr>
        <w:t xml:space="preserve">Qualifying scores for </w:t>
      </w:r>
      <w:r w:rsidR="00586723">
        <w:rPr>
          <w:rFonts w:ascii="Cambria" w:hAnsi="Cambria"/>
          <w:b/>
          <w:bCs/>
          <w:sz w:val="20"/>
          <w:szCs w:val="20"/>
        </w:rPr>
        <w:t>P</w:t>
      </w:r>
      <w:r>
        <w:rPr>
          <w:rFonts w:ascii="Cambria" w:hAnsi="Cambria"/>
          <w:b/>
          <w:bCs/>
          <w:sz w:val="20"/>
          <w:szCs w:val="20"/>
        </w:rPr>
        <w:t xml:space="preserve">ositive </w:t>
      </w:r>
      <w:r w:rsidR="00586723">
        <w:rPr>
          <w:rFonts w:ascii="Cambria" w:hAnsi="Cambria"/>
          <w:b/>
          <w:bCs/>
          <w:sz w:val="20"/>
          <w:szCs w:val="20"/>
        </w:rPr>
        <w:t>A</w:t>
      </w:r>
      <w:r>
        <w:rPr>
          <w:rFonts w:ascii="Cambria" w:hAnsi="Cambria"/>
          <w:b/>
          <w:bCs/>
          <w:sz w:val="20"/>
          <w:szCs w:val="20"/>
        </w:rPr>
        <w:t>nnual Review</w:t>
      </w:r>
      <w:r w:rsidR="00416CC9">
        <w:rPr>
          <w:rFonts w:ascii="Cambria" w:hAnsi="Cambria"/>
          <w:b/>
          <w:bCs/>
          <w:sz w:val="20"/>
          <w:szCs w:val="20"/>
        </w:rPr>
        <w:t>*</w:t>
      </w:r>
      <w:r>
        <w:rPr>
          <w:rFonts w:ascii="Cambria" w:hAnsi="Cambria"/>
          <w:b/>
          <w:bCs/>
          <w:sz w:val="20"/>
          <w:szCs w:val="20"/>
        </w:rPr>
        <w:t xml:space="preserve"> for </w:t>
      </w:r>
      <w:r w:rsidR="00586723">
        <w:rPr>
          <w:rFonts w:ascii="Cambria" w:hAnsi="Cambria"/>
          <w:b/>
          <w:bCs/>
          <w:sz w:val="20"/>
          <w:szCs w:val="20"/>
        </w:rPr>
        <w:t xml:space="preserve">an </w:t>
      </w:r>
      <w:r>
        <w:rPr>
          <w:rFonts w:ascii="Cambria" w:hAnsi="Cambria"/>
          <w:b/>
          <w:bCs/>
          <w:sz w:val="20"/>
          <w:szCs w:val="20"/>
        </w:rPr>
        <w:t>Assistant Professor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91"/>
        <w:gridCol w:w="4993"/>
        <w:gridCol w:w="3232"/>
      </w:tblGrid>
      <w:tr w:rsidR="00995016" w14:paraId="04552FD1" w14:textId="77777777">
        <w:tc>
          <w:tcPr>
            <w:tcW w:w="828" w:type="dxa"/>
          </w:tcPr>
          <w:p w14:paraId="7D283D8D" w14:textId="77777777" w:rsidR="00995016" w:rsidRDefault="002D14FC">
            <w:pPr>
              <w:pStyle w:val="Default"/>
              <w:rPr>
                <w:rFonts w:ascii="Cambria" w:hAnsi="Cambria"/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>01</w:t>
            </w:r>
          </w:p>
        </w:tc>
        <w:tc>
          <w:tcPr>
            <w:tcW w:w="5400" w:type="dxa"/>
          </w:tcPr>
          <w:p w14:paraId="0BCE4FAC" w14:textId="3EEB39B5" w:rsidR="00995016" w:rsidRDefault="00E67FEA">
            <w:pPr>
              <w:pStyle w:val="Default"/>
              <w:rPr>
                <w:rFonts w:ascii="Cambria" w:hAnsi="Cambria"/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>F</w:t>
            </w:r>
            <w:r w:rsidR="002D14FC">
              <w:rPr>
                <w:rFonts w:ascii="Cambria" w:hAnsi="Cambria"/>
                <w:sz w:val="20"/>
                <w:szCs w:val="20"/>
              </w:rPr>
              <w:t xml:space="preserve">or Sciences Disciplines </w:t>
            </w:r>
          </w:p>
        </w:tc>
        <w:tc>
          <w:tcPr>
            <w:tcW w:w="3528" w:type="dxa"/>
          </w:tcPr>
          <w:p w14:paraId="375649AC" w14:textId="0A4E87E2" w:rsidR="00995016" w:rsidRDefault="002D14FC" w:rsidP="00586723">
            <w:pPr>
              <w:pStyle w:val="Default"/>
              <w:jc w:val="center"/>
              <w:rPr>
                <w:rFonts w:ascii="Cambria" w:hAnsi="Cambria"/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 xml:space="preserve">65 </w:t>
            </w:r>
          </w:p>
        </w:tc>
      </w:tr>
      <w:tr w:rsidR="00995016" w14:paraId="70EF0DBE" w14:textId="77777777">
        <w:tc>
          <w:tcPr>
            <w:tcW w:w="828" w:type="dxa"/>
          </w:tcPr>
          <w:p w14:paraId="531820B8" w14:textId="77777777" w:rsidR="00995016" w:rsidRDefault="002D14FC">
            <w:pPr>
              <w:pStyle w:val="Default"/>
              <w:rPr>
                <w:rFonts w:ascii="Cambria" w:hAnsi="Cambria"/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>02</w:t>
            </w:r>
          </w:p>
        </w:tc>
        <w:tc>
          <w:tcPr>
            <w:tcW w:w="5400" w:type="dxa"/>
          </w:tcPr>
          <w:p w14:paraId="5FAC0ABC" w14:textId="1385D3BF" w:rsidR="00995016" w:rsidRDefault="00E67FEA">
            <w:pPr>
              <w:pStyle w:val="Default"/>
              <w:rPr>
                <w:rFonts w:ascii="Cambria" w:hAnsi="Cambria"/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>F</w:t>
            </w:r>
            <w:r w:rsidR="002D14FC">
              <w:rPr>
                <w:rFonts w:ascii="Cambria" w:hAnsi="Cambria"/>
                <w:sz w:val="20"/>
                <w:szCs w:val="20"/>
              </w:rPr>
              <w:t>or Social Sciences Disciplines</w:t>
            </w:r>
          </w:p>
        </w:tc>
        <w:tc>
          <w:tcPr>
            <w:tcW w:w="3528" w:type="dxa"/>
          </w:tcPr>
          <w:p w14:paraId="27B1F41F" w14:textId="227921C3" w:rsidR="00995016" w:rsidRDefault="002D14FC" w:rsidP="00586723">
            <w:pPr>
              <w:pStyle w:val="Default"/>
              <w:jc w:val="center"/>
              <w:rPr>
                <w:rFonts w:ascii="Cambria" w:hAnsi="Cambria"/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>55</w:t>
            </w:r>
          </w:p>
        </w:tc>
      </w:tr>
    </w:tbl>
    <w:p w14:paraId="1DEF32FA" w14:textId="50617E8E" w:rsidR="00995016" w:rsidRDefault="002D14FC">
      <w:pPr>
        <w:pStyle w:val="Default"/>
        <w:rPr>
          <w:rFonts w:ascii="Cambria" w:hAnsi="Cambria"/>
          <w:b/>
          <w:bCs/>
          <w:sz w:val="20"/>
          <w:szCs w:val="20"/>
        </w:rPr>
      </w:pPr>
      <w:r>
        <w:rPr>
          <w:rFonts w:ascii="Cambria" w:hAnsi="Cambria"/>
          <w:b/>
          <w:bCs/>
          <w:sz w:val="20"/>
          <w:szCs w:val="20"/>
        </w:rPr>
        <w:t xml:space="preserve">Qualifying scores for </w:t>
      </w:r>
      <w:r w:rsidR="001B26A1">
        <w:rPr>
          <w:rFonts w:ascii="Cambria" w:hAnsi="Cambria"/>
          <w:b/>
          <w:bCs/>
          <w:sz w:val="20"/>
          <w:szCs w:val="20"/>
        </w:rPr>
        <w:t>Positive Annual Review</w:t>
      </w:r>
      <w:r w:rsidR="00416CC9">
        <w:rPr>
          <w:rFonts w:ascii="Cambria" w:hAnsi="Cambria"/>
          <w:b/>
          <w:bCs/>
          <w:sz w:val="20"/>
          <w:szCs w:val="20"/>
        </w:rPr>
        <w:t>*</w:t>
      </w:r>
      <w:r w:rsidR="001B26A1">
        <w:rPr>
          <w:rFonts w:ascii="Cambria" w:hAnsi="Cambria"/>
          <w:b/>
          <w:bCs/>
          <w:sz w:val="20"/>
          <w:szCs w:val="20"/>
        </w:rPr>
        <w:t xml:space="preserve"> </w:t>
      </w:r>
      <w:r>
        <w:rPr>
          <w:rFonts w:ascii="Cambria" w:hAnsi="Cambria"/>
          <w:b/>
          <w:bCs/>
          <w:sz w:val="20"/>
          <w:szCs w:val="20"/>
        </w:rPr>
        <w:t xml:space="preserve">for </w:t>
      </w:r>
      <w:r w:rsidR="001B26A1">
        <w:rPr>
          <w:rFonts w:ascii="Cambria" w:hAnsi="Cambria"/>
          <w:b/>
          <w:bCs/>
          <w:sz w:val="20"/>
          <w:szCs w:val="20"/>
        </w:rPr>
        <w:t xml:space="preserve">an </w:t>
      </w:r>
      <w:r>
        <w:rPr>
          <w:rFonts w:ascii="Cambria" w:hAnsi="Cambria"/>
          <w:b/>
          <w:bCs/>
          <w:sz w:val="20"/>
          <w:szCs w:val="20"/>
        </w:rPr>
        <w:t>Associate Professor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91"/>
        <w:gridCol w:w="4993"/>
        <w:gridCol w:w="3232"/>
      </w:tblGrid>
      <w:tr w:rsidR="00995016" w14:paraId="74BB8148" w14:textId="77777777">
        <w:tc>
          <w:tcPr>
            <w:tcW w:w="828" w:type="dxa"/>
          </w:tcPr>
          <w:p w14:paraId="7C836B85" w14:textId="77777777" w:rsidR="00995016" w:rsidRDefault="002D14FC">
            <w:pPr>
              <w:pStyle w:val="Default"/>
              <w:rPr>
                <w:rFonts w:ascii="Cambria" w:hAnsi="Cambria"/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>01</w:t>
            </w:r>
          </w:p>
        </w:tc>
        <w:tc>
          <w:tcPr>
            <w:tcW w:w="5400" w:type="dxa"/>
          </w:tcPr>
          <w:p w14:paraId="58C0D130" w14:textId="11850793" w:rsidR="00995016" w:rsidRDefault="00076AE6">
            <w:pPr>
              <w:pStyle w:val="Default"/>
              <w:rPr>
                <w:rFonts w:ascii="Cambria" w:hAnsi="Cambria"/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>F</w:t>
            </w:r>
            <w:r w:rsidR="002D14FC">
              <w:rPr>
                <w:rFonts w:ascii="Cambria" w:hAnsi="Cambria"/>
                <w:sz w:val="20"/>
                <w:szCs w:val="20"/>
              </w:rPr>
              <w:t xml:space="preserve">or Sciences Disciplines </w:t>
            </w:r>
          </w:p>
        </w:tc>
        <w:tc>
          <w:tcPr>
            <w:tcW w:w="3528" w:type="dxa"/>
          </w:tcPr>
          <w:p w14:paraId="67A65FF1" w14:textId="64AFFB5E" w:rsidR="00995016" w:rsidRDefault="002D14FC" w:rsidP="00586723">
            <w:pPr>
              <w:pStyle w:val="Default"/>
              <w:jc w:val="center"/>
              <w:rPr>
                <w:rFonts w:ascii="Cambria" w:hAnsi="Cambria"/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>75</w:t>
            </w:r>
          </w:p>
        </w:tc>
      </w:tr>
      <w:tr w:rsidR="00995016" w14:paraId="3C1E5F62" w14:textId="77777777">
        <w:tc>
          <w:tcPr>
            <w:tcW w:w="828" w:type="dxa"/>
          </w:tcPr>
          <w:p w14:paraId="585B941A" w14:textId="77777777" w:rsidR="00995016" w:rsidRDefault="002D14FC">
            <w:pPr>
              <w:pStyle w:val="Default"/>
              <w:rPr>
                <w:rFonts w:ascii="Cambria" w:hAnsi="Cambria"/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>02</w:t>
            </w:r>
          </w:p>
        </w:tc>
        <w:tc>
          <w:tcPr>
            <w:tcW w:w="5400" w:type="dxa"/>
          </w:tcPr>
          <w:p w14:paraId="4C4D877B" w14:textId="58BF42C5" w:rsidR="00995016" w:rsidRDefault="00076AE6">
            <w:pPr>
              <w:pStyle w:val="Default"/>
              <w:rPr>
                <w:rFonts w:ascii="Cambria" w:hAnsi="Cambria"/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>F</w:t>
            </w:r>
            <w:r w:rsidR="002D14FC">
              <w:rPr>
                <w:rFonts w:ascii="Cambria" w:hAnsi="Cambria"/>
                <w:sz w:val="20"/>
                <w:szCs w:val="20"/>
              </w:rPr>
              <w:t>or Social Sciences Disciplines</w:t>
            </w:r>
          </w:p>
        </w:tc>
        <w:tc>
          <w:tcPr>
            <w:tcW w:w="3528" w:type="dxa"/>
          </w:tcPr>
          <w:p w14:paraId="787BB010" w14:textId="0966B7F7" w:rsidR="00995016" w:rsidRDefault="002D14FC" w:rsidP="00586723">
            <w:pPr>
              <w:pStyle w:val="Default"/>
              <w:jc w:val="center"/>
              <w:rPr>
                <w:rFonts w:ascii="Cambria" w:hAnsi="Cambria"/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>65</w:t>
            </w:r>
          </w:p>
        </w:tc>
      </w:tr>
    </w:tbl>
    <w:p w14:paraId="743DF8F5" w14:textId="1FEB86F3" w:rsidR="00995016" w:rsidRDefault="002D14FC">
      <w:pPr>
        <w:pStyle w:val="Default"/>
        <w:rPr>
          <w:rFonts w:ascii="Cambria" w:hAnsi="Cambria"/>
          <w:b/>
          <w:bCs/>
          <w:sz w:val="20"/>
          <w:szCs w:val="20"/>
        </w:rPr>
      </w:pPr>
      <w:r>
        <w:rPr>
          <w:rFonts w:ascii="Cambria" w:hAnsi="Cambria"/>
          <w:b/>
          <w:bCs/>
          <w:sz w:val="20"/>
          <w:szCs w:val="20"/>
        </w:rPr>
        <w:t xml:space="preserve">Qualifying scores for </w:t>
      </w:r>
      <w:r w:rsidR="001B26A1">
        <w:rPr>
          <w:rFonts w:ascii="Cambria" w:hAnsi="Cambria"/>
          <w:b/>
          <w:bCs/>
          <w:sz w:val="20"/>
          <w:szCs w:val="20"/>
        </w:rPr>
        <w:t>Positive Annual Review</w:t>
      </w:r>
      <w:r w:rsidR="00416CC9">
        <w:rPr>
          <w:rFonts w:ascii="Cambria" w:hAnsi="Cambria"/>
          <w:b/>
          <w:bCs/>
          <w:sz w:val="20"/>
          <w:szCs w:val="20"/>
        </w:rPr>
        <w:t>*</w:t>
      </w:r>
      <w:r>
        <w:rPr>
          <w:rFonts w:ascii="Cambria" w:hAnsi="Cambria"/>
          <w:b/>
          <w:bCs/>
          <w:sz w:val="20"/>
          <w:szCs w:val="20"/>
        </w:rPr>
        <w:t xml:space="preserve"> for </w:t>
      </w:r>
      <w:r w:rsidR="00416CC9">
        <w:rPr>
          <w:rFonts w:ascii="Cambria" w:hAnsi="Cambria"/>
          <w:b/>
          <w:bCs/>
          <w:sz w:val="20"/>
          <w:szCs w:val="20"/>
        </w:rPr>
        <w:t xml:space="preserve">a </w:t>
      </w:r>
      <w:proofErr w:type="gramStart"/>
      <w:r w:rsidR="008A480F">
        <w:rPr>
          <w:rFonts w:ascii="Cambria" w:hAnsi="Cambria"/>
          <w:b/>
          <w:bCs/>
          <w:sz w:val="20"/>
          <w:szCs w:val="20"/>
        </w:rPr>
        <w:t>Professor</w:t>
      </w:r>
      <w:proofErr w:type="gramEnd"/>
      <w:r>
        <w:rPr>
          <w:rFonts w:ascii="Cambria" w:hAnsi="Cambria"/>
          <w:b/>
          <w:bCs/>
          <w:sz w:val="20"/>
          <w:szCs w:val="20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91"/>
        <w:gridCol w:w="4993"/>
        <w:gridCol w:w="3232"/>
      </w:tblGrid>
      <w:tr w:rsidR="00995016" w14:paraId="307B225A" w14:textId="77777777">
        <w:tc>
          <w:tcPr>
            <w:tcW w:w="828" w:type="dxa"/>
          </w:tcPr>
          <w:p w14:paraId="0884BE5A" w14:textId="77777777" w:rsidR="00995016" w:rsidRDefault="002D14FC">
            <w:pPr>
              <w:pStyle w:val="Default"/>
              <w:rPr>
                <w:rFonts w:ascii="Cambria" w:hAnsi="Cambria"/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>01</w:t>
            </w:r>
          </w:p>
        </w:tc>
        <w:tc>
          <w:tcPr>
            <w:tcW w:w="5400" w:type="dxa"/>
          </w:tcPr>
          <w:p w14:paraId="6787332C" w14:textId="5378BEB9" w:rsidR="00995016" w:rsidRDefault="00076AE6">
            <w:pPr>
              <w:pStyle w:val="Default"/>
              <w:rPr>
                <w:rFonts w:ascii="Cambria" w:hAnsi="Cambria"/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>F</w:t>
            </w:r>
            <w:r w:rsidR="002D14FC">
              <w:rPr>
                <w:rFonts w:ascii="Cambria" w:hAnsi="Cambria"/>
                <w:sz w:val="20"/>
                <w:szCs w:val="20"/>
              </w:rPr>
              <w:t xml:space="preserve">or Sciences Disciplines </w:t>
            </w:r>
          </w:p>
        </w:tc>
        <w:tc>
          <w:tcPr>
            <w:tcW w:w="3528" w:type="dxa"/>
          </w:tcPr>
          <w:p w14:paraId="7DD005CA" w14:textId="6A1E779E" w:rsidR="00995016" w:rsidRDefault="002D14FC" w:rsidP="004A76DB">
            <w:pPr>
              <w:pStyle w:val="Default"/>
              <w:jc w:val="center"/>
              <w:rPr>
                <w:rFonts w:ascii="Cambria" w:hAnsi="Cambria"/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>80</w:t>
            </w:r>
          </w:p>
        </w:tc>
      </w:tr>
      <w:tr w:rsidR="00995016" w14:paraId="571DE1F7" w14:textId="77777777">
        <w:tc>
          <w:tcPr>
            <w:tcW w:w="828" w:type="dxa"/>
          </w:tcPr>
          <w:p w14:paraId="7EE195DB" w14:textId="77777777" w:rsidR="00995016" w:rsidRDefault="002D14FC">
            <w:pPr>
              <w:pStyle w:val="Default"/>
              <w:rPr>
                <w:rFonts w:ascii="Cambria" w:hAnsi="Cambria"/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>02</w:t>
            </w:r>
          </w:p>
        </w:tc>
        <w:tc>
          <w:tcPr>
            <w:tcW w:w="5400" w:type="dxa"/>
          </w:tcPr>
          <w:p w14:paraId="2F3EF77C" w14:textId="7B524B5E" w:rsidR="00995016" w:rsidRDefault="00076AE6">
            <w:pPr>
              <w:pStyle w:val="Default"/>
              <w:rPr>
                <w:rFonts w:ascii="Cambria" w:hAnsi="Cambria"/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>F</w:t>
            </w:r>
            <w:r w:rsidR="002D14FC">
              <w:rPr>
                <w:rFonts w:ascii="Cambria" w:hAnsi="Cambria"/>
                <w:sz w:val="20"/>
                <w:szCs w:val="20"/>
              </w:rPr>
              <w:t>or Social Sciences Disciplines</w:t>
            </w:r>
          </w:p>
        </w:tc>
        <w:tc>
          <w:tcPr>
            <w:tcW w:w="3528" w:type="dxa"/>
          </w:tcPr>
          <w:p w14:paraId="7951EDD4" w14:textId="628BF5DC" w:rsidR="00995016" w:rsidRDefault="002D14FC" w:rsidP="004A76DB">
            <w:pPr>
              <w:pStyle w:val="Default"/>
              <w:jc w:val="center"/>
              <w:rPr>
                <w:rFonts w:ascii="Cambria" w:hAnsi="Cambria"/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>75</w:t>
            </w:r>
          </w:p>
        </w:tc>
      </w:tr>
    </w:tbl>
    <w:p w14:paraId="7AF93380" w14:textId="131C1D28" w:rsidR="00416CC9" w:rsidRPr="00BB7B66" w:rsidRDefault="008A480F" w:rsidP="008A480F">
      <w:pPr>
        <w:pStyle w:val="Default"/>
        <w:rPr>
          <w:rFonts w:ascii="Cambria" w:hAnsi="Cambria"/>
          <w:b/>
          <w:bCs/>
          <w:color w:val="auto"/>
          <w:sz w:val="20"/>
          <w:szCs w:val="20"/>
        </w:rPr>
      </w:pPr>
      <w:r w:rsidRPr="00BB7B66">
        <w:rPr>
          <w:rFonts w:ascii="Cambria" w:hAnsi="Cambria"/>
          <w:b/>
          <w:bCs/>
          <w:color w:val="auto"/>
          <w:sz w:val="20"/>
          <w:szCs w:val="20"/>
        </w:rPr>
        <w:t xml:space="preserve">* </w:t>
      </w:r>
      <w:r w:rsidR="005E052A" w:rsidRPr="00BB7B66">
        <w:rPr>
          <w:rFonts w:ascii="Cambria" w:hAnsi="Cambria"/>
          <w:b/>
          <w:bCs/>
          <w:color w:val="auto"/>
          <w:sz w:val="20"/>
          <w:szCs w:val="20"/>
        </w:rPr>
        <w:t>For securing a Positive Annual Review, i</w:t>
      </w:r>
      <w:r w:rsidRPr="00BB7B66">
        <w:rPr>
          <w:rFonts w:ascii="Cambria" w:hAnsi="Cambria"/>
          <w:b/>
          <w:bCs/>
          <w:color w:val="auto"/>
          <w:sz w:val="20"/>
          <w:szCs w:val="20"/>
        </w:rPr>
        <w:t xml:space="preserve">n addition to scoring </w:t>
      </w:r>
      <w:r w:rsidR="005D0996" w:rsidRPr="00BB7B66">
        <w:rPr>
          <w:rFonts w:ascii="Cambria" w:hAnsi="Cambria"/>
          <w:b/>
          <w:bCs/>
          <w:color w:val="auto"/>
          <w:sz w:val="20"/>
          <w:szCs w:val="20"/>
        </w:rPr>
        <w:t>qualifying</w:t>
      </w:r>
      <w:r w:rsidR="009F446B" w:rsidRPr="00BB7B66">
        <w:rPr>
          <w:rFonts w:ascii="Cambria" w:hAnsi="Cambria"/>
          <w:b/>
          <w:bCs/>
          <w:color w:val="auto"/>
          <w:sz w:val="20"/>
          <w:szCs w:val="20"/>
        </w:rPr>
        <w:t xml:space="preserve"> </w:t>
      </w:r>
      <w:r w:rsidRPr="00BB7B66">
        <w:rPr>
          <w:rFonts w:ascii="Cambria" w:hAnsi="Cambria"/>
          <w:b/>
          <w:bCs/>
          <w:color w:val="auto"/>
          <w:sz w:val="20"/>
          <w:szCs w:val="20"/>
        </w:rPr>
        <w:t>marks</w:t>
      </w:r>
      <w:r w:rsidR="009F446B" w:rsidRPr="00BB7B66">
        <w:rPr>
          <w:rFonts w:ascii="Cambria" w:hAnsi="Cambria"/>
          <w:b/>
          <w:bCs/>
          <w:color w:val="auto"/>
          <w:sz w:val="20"/>
          <w:szCs w:val="20"/>
        </w:rPr>
        <w:t xml:space="preserve">, </w:t>
      </w:r>
      <w:r w:rsidRPr="00BB7B66">
        <w:rPr>
          <w:rFonts w:ascii="Cambria" w:hAnsi="Cambria"/>
          <w:b/>
          <w:bCs/>
          <w:color w:val="auto"/>
          <w:sz w:val="20"/>
          <w:szCs w:val="20"/>
        </w:rPr>
        <w:t>a faculty member must publish a research paper as principal author (first or corresponding author) in a W category journal (for sciences) and a W or X category journal (arts, humanities, and social sciences)</w:t>
      </w:r>
      <w:r w:rsidR="000E103A" w:rsidRPr="00BB7B66">
        <w:rPr>
          <w:rFonts w:ascii="Cambria" w:hAnsi="Cambria"/>
          <w:b/>
          <w:bCs/>
          <w:color w:val="auto"/>
          <w:sz w:val="20"/>
          <w:szCs w:val="20"/>
        </w:rPr>
        <w:t xml:space="preserve"> during the year under evaluation</w:t>
      </w:r>
      <w:r w:rsidRPr="00BB7B66">
        <w:rPr>
          <w:rFonts w:ascii="Cambria" w:hAnsi="Cambria"/>
          <w:b/>
          <w:bCs/>
          <w:color w:val="auto"/>
          <w:sz w:val="20"/>
          <w:szCs w:val="20"/>
        </w:rPr>
        <w:t>.</w:t>
      </w:r>
    </w:p>
    <w:p w14:paraId="44D5F54D" w14:textId="77777777" w:rsidR="008A480F" w:rsidRDefault="008A480F" w:rsidP="008A480F">
      <w:pPr>
        <w:pStyle w:val="Default"/>
        <w:rPr>
          <w:rFonts w:ascii="Cambria" w:hAnsi="Cambria"/>
          <w:b/>
          <w:bCs/>
          <w:color w:val="auto"/>
          <w:sz w:val="20"/>
          <w:szCs w:val="20"/>
        </w:rPr>
      </w:pPr>
    </w:p>
    <w:p w14:paraId="307295A0" w14:textId="177191F5" w:rsidR="00995016" w:rsidRDefault="002D14FC">
      <w:pPr>
        <w:pStyle w:val="Default"/>
        <w:rPr>
          <w:rFonts w:ascii="Cambria" w:hAnsi="Cambria"/>
          <w:b/>
          <w:bCs/>
          <w:sz w:val="20"/>
          <w:szCs w:val="20"/>
        </w:rPr>
      </w:pPr>
      <w:r>
        <w:rPr>
          <w:rFonts w:ascii="Cambria" w:hAnsi="Cambria"/>
          <w:b/>
          <w:bCs/>
          <w:color w:val="auto"/>
          <w:sz w:val="20"/>
          <w:szCs w:val="20"/>
        </w:rPr>
        <w:t>Applicable w.e.f. January 01, 202</w:t>
      </w:r>
      <w:r w:rsidR="004A76DB">
        <w:rPr>
          <w:rFonts w:ascii="Cambria" w:hAnsi="Cambria"/>
          <w:b/>
          <w:bCs/>
          <w:color w:val="auto"/>
          <w:sz w:val="20"/>
          <w:szCs w:val="20"/>
        </w:rPr>
        <w:t>4 till December 31, 2024</w:t>
      </w:r>
    </w:p>
    <w:p w14:paraId="36E2ED3F" w14:textId="77777777" w:rsidR="00995016" w:rsidRDefault="002D14FC">
      <w:pPr>
        <w:pStyle w:val="Default"/>
        <w:rPr>
          <w:rFonts w:ascii="Cambria" w:hAnsi="Cambria"/>
          <w:b/>
          <w:bCs/>
          <w:sz w:val="20"/>
          <w:szCs w:val="20"/>
        </w:rPr>
      </w:pPr>
      <w:r>
        <w:rPr>
          <w:rFonts w:ascii="Cambria" w:hAnsi="Cambria"/>
          <w:b/>
          <w:bCs/>
          <w:sz w:val="20"/>
          <w:szCs w:val="20"/>
        </w:rPr>
        <w:t xml:space="preserve">Verified by: </w:t>
      </w:r>
    </w:p>
    <w:p w14:paraId="3AB466B9" w14:textId="2E63E725" w:rsidR="00995016" w:rsidRDefault="002D14FC">
      <w:pPr>
        <w:pStyle w:val="Default"/>
        <w:spacing w:after="120"/>
        <w:rPr>
          <w:rFonts w:ascii="Cambria" w:hAnsi="Cambria"/>
          <w:sz w:val="20"/>
          <w:szCs w:val="20"/>
        </w:rPr>
      </w:pPr>
      <w:r>
        <w:rPr>
          <w:rFonts w:ascii="Cambria" w:hAnsi="Cambria"/>
          <w:sz w:val="20"/>
          <w:szCs w:val="20"/>
        </w:rPr>
        <w:t xml:space="preserve">Director ORIC__________________________________ </w:t>
      </w:r>
    </w:p>
    <w:p w14:paraId="35D5A312" w14:textId="77777777" w:rsidR="00995016" w:rsidRDefault="00995016">
      <w:pPr>
        <w:pStyle w:val="Default"/>
        <w:ind w:left="720" w:firstLine="720"/>
        <w:rPr>
          <w:rFonts w:ascii="Cambria" w:hAnsi="Cambria"/>
          <w:b/>
          <w:bCs/>
          <w:sz w:val="20"/>
          <w:szCs w:val="20"/>
        </w:rPr>
      </w:pPr>
    </w:p>
    <w:p w14:paraId="5FDDB78A" w14:textId="77777777" w:rsidR="00995016" w:rsidRDefault="002D14FC">
      <w:pPr>
        <w:pStyle w:val="Default"/>
        <w:ind w:left="720" w:firstLine="720"/>
        <w:rPr>
          <w:rFonts w:ascii="Cambria" w:hAnsi="Cambria"/>
          <w:b/>
          <w:bCs/>
          <w:sz w:val="20"/>
          <w:szCs w:val="20"/>
        </w:rPr>
      </w:pPr>
      <w:r>
        <w:rPr>
          <w:rFonts w:ascii="Cambria" w:hAnsi="Cambria"/>
          <w:b/>
          <w:bCs/>
          <w:sz w:val="20"/>
          <w:szCs w:val="20"/>
        </w:rPr>
        <w:t>Convener of Committee_______________________________________________</w:t>
      </w:r>
    </w:p>
    <w:p w14:paraId="57D70658" w14:textId="77777777" w:rsidR="00995016" w:rsidRDefault="00995016">
      <w:pPr>
        <w:pStyle w:val="Default"/>
        <w:ind w:left="720" w:firstLine="720"/>
        <w:rPr>
          <w:rFonts w:ascii="Cambria" w:hAnsi="Cambria"/>
          <w:b/>
          <w:bCs/>
          <w:sz w:val="20"/>
          <w:szCs w:val="20"/>
        </w:rPr>
      </w:pPr>
    </w:p>
    <w:p w14:paraId="072D9B30" w14:textId="5ABC6206" w:rsidR="00984A17" w:rsidRDefault="00984A17" w:rsidP="00984A17">
      <w:pPr>
        <w:tabs>
          <w:tab w:val="left" w:pos="7865"/>
        </w:tabs>
        <w:rPr>
          <w:rFonts w:ascii="Cambria" w:hAnsi="Cambria"/>
          <w:b/>
          <w:bCs/>
          <w:sz w:val="28"/>
          <w:szCs w:val="28"/>
        </w:rPr>
      </w:pPr>
      <w:r>
        <w:rPr>
          <w:rFonts w:ascii="Cambria" w:hAnsi="Cambria"/>
          <w:b/>
          <w:bCs/>
          <w:sz w:val="28"/>
          <w:szCs w:val="28"/>
        </w:rPr>
        <w:tab/>
      </w:r>
    </w:p>
    <w:p w14:paraId="6F1B364F" w14:textId="0E1B734A" w:rsidR="00995016" w:rsidRDefault="002D14FC">
      <w:pPr>
        <w:pStyle w:val="CM2"/>
        <w:jc w:val="both"/>
        <w:rPr>
          <w:rFonts w:ascii="Cambria" w:hAnsi="Cambria"/>
          <w:b/>
          <w:bCs/>
          <w:sz w:val="28"/>
          <w:szCs w:val="28"/>
        </w:rPr>
      </w:pPr>
      <w:r>
        <w:rPr>
          <w:rFonts w:ascii="Cambria" w:hAnsi="Cambria"/>
          <w:b/>
          <w:bCs/>
          <w:sz w:val="28"/>
          <w:szCs w:val="28"/>
        </w:rPr>
        <w:lastRenderedPageBreak/>
        <w:t>Category A: Teaching &amp; Academics</w:t>
      </w:r>
      <w:r>
        <w:rPr>
          <w:rFonts w:ascii="Cambria" w:hAnsi="Cambria"/>
          <w:b/>
          <w:bCs/>
          <w:sz w:val="28"/>
          <w:szCs w:val="28"/>
        </w:rPr>
        <w:tab/>
      </w:r>
      <w:r>
        <w:rPr>
          <w:rFonts w:ascii="Cambria" w:hAnsi="Cambria"/>
          <w:b/>
          <w:bCs/>
          <w:sz w:val="28"/>
          <w:szCs w:val="28"/>
        </w:rPr>
        <w:tab/>
      </w:r>
      <w:r>
        <w:rPr>
          <w:rFonts w:ascii="Cambria" w:hAnsi="Cambria"/>
          <w:b/>
          <w:bCs/>
        </w:rPr>
        <w:t xml:space="preserve">(Maximum Weightage = 30) </w:t>
      </w:r>
    </w:p>
    <w:p w14:paraId="01FF5476" w14:textId="77777777" w:rsidR="00995016" w:rsidRDefault="00995016">
      <w:pPr>
        <w:pStyle w:val="Default"/>
        <w:rPr>
          <w:rFonts w:ascii="Cambria" w:hAnsi="Cambria"/>
        </w:rPr>
      </w:pPr>
    </w:p>
    <w:tbl>
      <w:tblPr>
        <w:tblW w:w="9756" w:type="dxa"/>
        <w:tblLook w:val="0000" w:firstRow="0" w:lastRow="0" w:firstColumn="0" w:lastColumn="0" w:noHBand="0" w:noVBand="0"/>
      </w:tblPr>
      <w:tblGrid>
        <w:gridCol w:w="627"/>
        <w:gridCol w:w="6486"/>
        <w:gridCol w:w="1287"/>
        <w:gridCol w:w="1356"/>
      </w:tblGrid>
      <w:tr w:rsidR="00995016" w14:paraId="4372538B" w14:textId="77777777">
        <w:trPr>
          <w:trHeight w:val="353"/>
          <w:tblHeader/>
        </w:trPr>
        <w:tc>
          <w:tcPr>
            <w:tcW w:w="6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bookmarkEnd w:id="0"/>
          <w:p w14:paraId="3B57EBBD" w14:textId="77777777" w:rsidR="00995016" w:rsidRDefault="002D14FC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Sr. #.</w:t>
            </w:r>
          </w:p>
        </w:tc>
        <w:tc>
          <w:tcPr>
            <w:tcW w:w="64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FB8655" w14:textId="77777777" w:rsidR="00995016" w:rsidRDefault="002D14FC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Parameters</w:t>
            </w:r>
          </w:p>
        </w:tc>
        <w:tc>
          <w:tcPr>
            <w:tcW w:w="12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5D3F19" w14:textId="77777777" w:rsidR="00995016" w:rsidRDefault="002D14FC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Max Score</w:t>
            </w:r>
          </w:p>
        </w:tc>
        <w:tc>
          <w:tcPr>
            <w:tcW w:w="13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4A8238" w14:textId="77777777" w:rsidR="00995016" w:rsidRDefault="002D14FC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Score</w:t>
            </w:r>
          </w:p>
        </w:tc>
      </w:tr>
      <w:tr w:rsidR="00995016" w14:paraId="0D6EE94F" w14:textId="77777777">
        <w:trPr>
          <w:trHeight w:val="285"/>
        </w:trPr>
        <w:tc>
          <w:tcPr>
            <w:tcW w:w="6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3FBD3FD" w14:textId="77777777" w:rsidR="00995016" w:rsidRDefault="00995016">
            <w:pPr>
              <w:pStyle w:val="Default"/>
              <w:numPr>
                <w:ilvl w:val="0"/>
                <w:numId w:val="1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4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F00583E" w14:textId="77777777" w:rsidR="00995016" w:rsidRDefault="000C0A17">
            <w:pPr>
              <w:pStyle w:val="Default"/>
              <w:rPr>
                <w:rFonts w:ascii="Cambria" w:hAnsi="Cambria"/>
              </w:rPr>
            </w:pPr>
            <w:r>
              <w:rPr>
                <w:rFonts w:ascii="Cambria" w:hAnsi="Cambria"/>
                <w:noProof/>
                <w:position w:val="-28"/>
              </w:rPr>
              <w:object w:dxaOrig="2580" w:dyaOrig="634" w14:anchorId="23A94C3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1028" o:spid="_x0000_i1025" type="#_x0000_t75" alt="" style="width:131.45pt;height:32.65pt;visibility:visible;mso-width-percent:0;mso-height-percent:0;mso-wrap-distance-left:0;mso-wrap-distance-right:0;mso-width-percent:0;mso-height-percent:0" o:ole="">
                  <v:imagedata r:id="rId8" o:title="" embosscolor="white"/>
                </v:shape>
                <o:OLEObject Type="Embed" ProgID="Equation.DSMT4" ShapeID="1028" DrawAspect="Content" ObjectID="_1801656780" r:id="rId9"/>
              </w:object>
            </w:r>
            <w:r w:rsidR="005E3662">
              <w:rPr>
                <w:rFonts w:ascii="Cambria" w:hAnsi="Cambria"/>
              </w:rPr>
              <w:t xml:space="preserve">         </w:t>
            </w:r>
          </w:p>
          <w:p w14:paraId="6F4C6D5A" w14:textId="77777777" w:rsidR="002D47D0" w:rsidRDefault="002D14FC">
            <w:pPr>
              <w:pStyle w:val="Default"/>
              <w:jc w:val="both"/>
              <w:rPr>
                <w:rFonts w:ascii="Cambria" w:hAnsi="Cambria"/>
                <w:sz w:val="16"/>
                <w:szCs w:val="16"/>
              </w:rPr>
            </w:pPr>
            <w:r>
              <w:rPr>
                <w:rFonts w:ascii="Cambria" w:hAnsi="Cambria"/>
                <w:sz w:val="16"/>
                <w:szCs w:val="16"/>
              </w:rPr>
              <w:t>(PhD student supervision (supervisor 1 only) and projects (PI only) will be considered as credit hour as approved by the academic council, Average work load of 2 semesters (academic calendar) will be considered)</w:t>
            </w:r>
          </w:p>
          <w:p w14:paraId="0B46195E" w14:textId="60F698AF" w:rsidR="00995016" w:rsidRDefault="002D14FC">
            <w:pPr>
              <w:pStyle w:val="Default"/>
              <w:jc w:val="both"/>
              <w:rPr>
                <w:rFonts w:ascii="Cambria" w:hAnsi="Cambria"/>
                <w:color w:val="auto"/>
                <w:sz w:val="16"/>
                <w:szCs w:val="16"/>
              </w:rPr>
            </w:pPr>
            <w:r>
              <w:rPr>
                <w:rFonts w:ascii="Cambria" w:hAnsi="Cambria"/>
                <w:sz w:val="16"/>
                <w:szCs w:val="16"/>
              </w:rPr>
              <w:t xml:space="preserve">                               </w:t>
            </w:r>
          </w:p>
        </w:tc>
        <w:tc>
          <w:tcPr>
            <w:tcW w:w="12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B47F2A2" w14:textId="77777777" w:rsidR="00995016" w:rsidRDefault="002D14FC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07</w:t>
            </w:r>
          </w:p>
        </w:tc>
        <w:tc>
          <w:tcPr>
            <w:tcW w:w="13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233EF45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995016" w14:paraId="47C9D4FD" w14:textId="77777777">
        <w:trPr>
          <w:trHeight w:val="288"/>
        </w:trPr>
        <w:tc>
          <w:tcPr>
            <w:tcW w:w="6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2F93ADC" w14:textId="77777777" w:rsidR="00995016" w:rsidRDefault="00995016">
            <w:pPr>
              <w:pStyle w:val="Default"/>
              <w:numPr>
                <w:ilvl w:val="0"/>
                <w:numId w:val="1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4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E540ED8" w14:textId="5DE0B4CD" w:rsidR="00995016" w:rsidRDefault="002D14FC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Mark</w:t>
            </w:r>
            <w:r w:rsidR="001D164B">
              <w:rPr>
                <w:rFonts w:ascii="Cambria" w:hAnsi="Cambria"/>
                <w:color w:val="auto"/>
                <w:sz w:val="22"/>
                <w:szCs w:val="22"/>
              </w:rPr>
              <w:t>s</w:t>
            </w:r>
            <w:r>
              <w:rPr>
                <w:rFonts w:ascii="Cambria" w:hAnsi="Cambria"/>
                <w:color w:val="auto"/>
                <w:sz w:val="22"/>
                <w:szCs w:val="22"/>
              </w:rPr>
              <w:t xml:space="preserve"> awarded by QEC, 4 marks for each semester, average of scores earned in each semester, </w:t>
            </w:r>
          </w:p>
          <w:p w14:paraId="59CA574C" w14:textId="77777777" w:rsidR="00995016" w:rsidRDefault="002D14FC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40% =4 marks;</w:t>
            </w:r>
            <w:r>
              <w:rPr>
                <w:rFonts w:ascii="Cambria" w:hAnsi="Cambria"/>
                <w:color w:val="auto"/>
                <w:sz w:val="22"/>
                <w:szCs w:val="22"/>
              </w:rPr>
              <w:tab/>
            </w:r>
            <w:r>
              <w:rPr>
                <w:rFonts w:ascii="Cambria" w:hAnsi="Cambria"/>
                <w:color w:val="auto"/>
                <w:sz w:val="22"/>
                <w:szCs w:val="22"/>
              </w:rPr>
              <w:tab/>
            </w:r>
            <w:r>
              <w:rPr>
                <w:rFonts w:ascii="Cambria" w:hAnsi="Cambria"/>
                <w:color w:val="auto"/>
                <w:sz w:val="22"/>
                <w:szCs w:val="22"/>
              </w:rPr>
              <w:tab/>
              <w:t xml:space="preserve">50%=5 marks;                             </w:t>
            </w:r>
          </w:p>
          <w:p w14:paraId="4283EEDA" w14:textId="77777777" w:rsidR="00995016" w:rsidRDefault="002D14FC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60%=6 marks;</w:t>
            </w:r>
            <w:r>
              <w:rPr>
                <w:rFonts w:ascii="Cambria" w:hAnsi="Cambria"/>
                <w:color w:val="auto"/>
                <w:sz w:val="22"/>
                <w:szCs w:val="22"/>
              </w:rPr>
              <w:tab/>
            </w:r>
            <w:r>
              <w:rPr>
                <w:rFonts w:ascii="Cambria" w:hAnsi="Cambria"/>
                <w:color w:val="auto"/>
                <w:sz w:val="22"/>
                <w:szCs w:val="22"/>
              </w:rPr>
              <w:tab/>
            </w:r>
            <w:r>
              <w:rPr>
                <w:rFonts w:ascii="Cambria" w:hAnsi="Cambria"/>
                <w:color w:val="auto"/>
                <w:sz w:val="22"/>
                <w:szCs w:val="22"/>
              </w:rPr>
              <w:tab/>
              <w:t xml:space="preserve">70%=7 marks;                         </w:t>
            </w:r>
          </w:p>
          <w:p w14:paraId="5A6EFEC8" w14:textId="77777777" w:rsidR="00995016" w:rsidRDefault="002D14FC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 xml:space="preserve">80%=8 marks                                                                                    </w:t>
            </w:r>
          </w:p>
        </w:tc>
        <w:tc>
          <w:tcPr>
            <w:tcW w:w="12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F311379" w14:textId="77777777" w:rsidR="00995016" w:rsidRDefault="002D14FC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08</w:t>
            </w:r>
          </w:p>
        </w:tc>
        <w:tc>
          <w:tcPr>
            <w:tcW w:w="13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8C4FA79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995016" w14:paraId="595261E2" w14:textId="77777777">
        <w:trPr>
          <w:trHeight w:val="288"/>
        </w:trPr>
        <w:tc>
          <w:tcPr>
            <w:tcW w:w="6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4FCD05E" w14:textId="77777777" w:rsidR="00995016" w:rsidRDefault="00995016">
            <w:pPr>
              <w:pStyle w:val="Default"/>
              <w:numPr>
                <w:ilvl w:val="0"/>
                <w:numId w:val="1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4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1D2738D" w14:textId="77777777" w:rsidR="00995016" w:rsidRDefault="002D14FC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 xml:space="preserve">Chairperson’s Evaluation                                                                   </w:t>
            </w:r>
          </w:p>
        </w:tc>
        <w:tc>
          <w:tcPr>
            <w:tcW w:w="12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1A7B40D" w14:textId="77777777" w:rsidR="00995016" w:rsidRDefault="002D14FC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05</w:t>
            </w:r>
          </w:p>
        </w:tc>
        <w:tc>
          <w:tcPr>
            <w:tcW w:w="13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9B329AC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995016" w14:paraId="1522B81A" w14:textId="77777777">
        <w:trPr>
          <w:trHeight w:val="288"/>
        </w:trPr>
        <w:tc>
          <w:tcPr>
            <w:tcW w:w="6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881EFFF" w14:textId="77777777" w:rsidR="00995016" w:rsidRDefault="00995016">
            <w:pPr>
              <w:pStyle w:val="Default"/>
              <w:numPr>
                <w:ilvl w:val="0"/>
                <w:numId w:val="1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4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BE0DBC2" w14:textId="77777777" w:rsidR="00995016" w:rsidRDefault="002D14FC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 xml:space="preserve">Dean’s Evaluation                                                                   </w:t>
            </w:r>
          </w:p>
        </w:tc>
        <w:tc>
          <w:tcPr>
            <w:tcW w:w="12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C5B7E50" w14:textId="77777777" w:rsidR="00995016" w:rsidRDefault="002D14FC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05</w:t>
            </w:r>
          </w:p>
        </w:tc>
        <w:tc>
          <w:tcPr>
            <w:tcW w:w="13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D099EED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995016" w14:paraId="52B8B8DD" w14:textId="77777777">
        <w:trPr>
          <w:trHeight w:val="288"/>
        </w:trPr>
        <w:tc>
          <w:tcPr>
            <w:tcW w:w="6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FFD744A" w14:textId="77777777" w:rsidR="00995016" w:rsidRDefault="00995016">
            <w:pPr>
              <w:pStyle w:val="Default"/>
              <w:numPr>
                <w:ilvl w:val="0"/>
                <w:numId w:val="1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4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9633996" w14:textId="77777777" w:rsidR="00995016" w:rsidRDefault="002D14FC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Vice Chancellor’s Evaluation</w:t>
            </w:r>
          </w:p>
        </w:tc>
        <w:tc>
          <w:tcPr>
            <w:tcW w:w="12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EA50F54" w14:textId="77777777" w:rsidR="00995016" w:rsidRDefault="002D14FC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05</w:t>
            </w:r>
          </w:p>
        </w:tc>
        <w:tc>
          <w:tcPr>
            <w:tcW w:w="13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D49C935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</w:tbl>
    <w:p w14:paraId="1398E27C" w14:textId="77777777" w:rsidR="00995016" w:rsidRDefault="00995016">
      <w:pPr>
        <w:pStyle w:val="CM4"/>
        <w:spacing w:after="0"/>
        <w:ind w:left="360" w:right="187"/>
        <w:rPr>
          <w:rFonts w:ascii="Cambria" w:hAnsi="Cambria"/>
          <w:b/>
          <w:bCs/>
        </w:rPr>
      </w:pPr>
    </w:p>
    <w:p w14:paraId="6C1637C2" w14:textId="18687C74" w:rsidR="006634CD" w:rsidRDefault="006634CD" w:rsidP="006634CD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AEAAAA"/>
          <w:sz w:val="24"/>
          <w:szCs w:val="24"/>
        </w:rPr>
      </w:pPr>
      <w:r>
        <w:rPr>
          <w:rFonts w:ascii="Times New Roman" w:eastAsia="Times New Roman" w:hAnsi="Times New Roman" w:cs="Times New Roman"/>
          <w:color w:val="AEAAAA"/>
          <w:sz w:val="24"/>
          <w:szCs w:val="24"/>
        </w:rPr>
        <w:t>FOR TEACHNING WORKLOAD PLEASE PASTE SCREENSHOTS FROM FACULTY PORTAL (</w:t>
      </w:r>
      <w:r>
        <w:rPr>
          <w:rFonts w:ascii="Times New Roman" w:eastAsia="Times New Roman" w:hAnsi="Times New Roman" w:cs="Times New Roman"/>
          <w:smallCaps/>
          <w:color w:val="AEAAAA"/>
          <w:sz w:val="24"/>
          <w:szCs w:val="24"/>
        </w:rPr>
        <w:t>Fall semester ending in the year of evaluation, and spring and summer semesters of the evaluation</w:t>
      </w:r>
      <w:r w:rsidR="002D47D0">
        <w:rPr>
          <w:rFonts w:ascii="Times New Roman" w:eastAsia="Times New Roman" w:hAnsi="Times New Roman" w:cs="Times New Roman"/>
          <w:smallCaps/>
          <w:color w:val="AEAAAA"/>
          <w:sz w:val="24"/>
          <w:szCs w:val="24"/>
        </w:rPr>
        <w:t xml:space="preserve"> year</w:t>
      </w:r>
      <w:r>
        <w:rPr>
          <w:rFonts w:ascii="Times New Roman" w:eastAsia="Times New Roman" w:hAnsi="Times New Roman" w:cs="Times New Roman"/>
          <w:color w:val="AEAAAA"/>
          <w:sz w:val="24"/>
          <w:szCs w:val="24"/>
        </w:rPr>
        <w:t xml:space="preserve">) </w:t>
      </w:r>
    </w:p>
    <w:p w14:paraId="2B660656" w14:textId="77777777" w:rsidR="006634CD" w:rsidRDefault="006634CD" w:rsidP="006634CD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AEAAAA"/>
          <w:sz w:val="24"/>
          <w:szCs w:val="24"/>
        </w:rPr>
      </w:pPr>
    </w:p>
    <w:p w14:paraId="040DEAA3" w14:textId="5B7708A1" w:rsidR="006634CD" w:rsidRDefault="006634CD" w:rsidP="006634CD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AEAAAA"/>
          <w:sz w:val="24"/>
          <w:szCs w:val="24"/>
        </w:rPr>
      </w:pPr>
      <w:r>
        <w:rPr>
          <w:rFonts w:ascii="Times New Roman" w:eastAsia="Times New Roman" w:hAnsi="Times New Roman" w:cs="Times New Roman"/>
          <w:color w:val="AEAAAA"/>
          <w:sz w:val="24"/>
          <w:szCs w:val="24"/>
        </w:rPr>
        <w:t xml:space="preserve">QEC SORE WILL BE ACQUIRED BY </w:t>
      </w:r>
      <w:r w:rsidR="002D47D0">
        <w:rPr>
          <w:rFonts w:ascii="Times New Roman" w:eastAsia="Times New Roman" w:hAnsi="Times New Roman" w:cs="Times New Roman"/>
          <w:color w:val="AEAAAA"/>
          <w:sz w:val="24"/>
          <w:szCs w:val="24"/>
        </w:rPr>
        <w:t>SECRETARY TTS COMMITTEE</w:t>
      </w:r>
      <w:r>
        <w:rPr>
          <w:rFonts w:ascii="Times New Roman" w:eastAsia="Times New Roman" w:hAnsi="Times New Roman" w:cs="Times New Roman"/>
          <w:color w:val="AEAAAA"/>
          <w:sz w:val="24"/>
          <w:szCs w:val="24"/>
        </w:rPr>
        <w:t xml:space="preserve"> FROM QEC</w:t>
      </w:r>
    </w:p>
    <w:p w14:paraId="24EF1714" w14:textId="77777777" w:rsidR="006634CD" w:rsidRDefault="006634CD" w:rsidP="006634CD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AEAAAA"/>
          <w:sz w:val="24"/>
          <w:szCs w:val="24"/>
        </w:rPr>
      </w:pPr>
    </w:p>
    <w:p w14:paraId="03552606" w14:textId="2841670D" w:rsidR="006634CD" w:rsidRDefault="006634CD" w:rsidP="006634CD">
      <w:pPr>
        <w:spacing w:after="0" w:line="240" w:lineRule="auto"/>
        <w:jc w:val="center"/>
        <w:rPr>
          <w:rFonts w:ascii="Cambria" w:hAnsi="Cambria"/>
          <w:b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color w:val="AEAAAA"/>
          <w:sz w:val="24"/>
          <w:szCs w:val="24"/>
        </w:rPr>
        <w:t>CHAIRPERSON WILL PROVIDE HIS SCORE OF TTS FACULTY IN A SEALED EVELOPE TO DEAN WHO WILL THEN PROVIDE HIS SCORE ONWARD TO SECRETARY TTS EVALUATION COMMITTEE. VICE CHANCELLOR’ EVALUATION WILL BE ACQUIRED BY SECRETARY TTS COMMITTEE</w:t>
      </w:r>
    </w:p>
    <w:p w14:paraId="1F344B83" w14:textId="77777777" w:rsidR="00995016" w:rsidRDefault="00995016" w:rsidP="006634CD">
      <w:pPr>
        <w:spacing w:after="0" w:line="240" w:lineRule="auto"/>
        <w:jc w:val="center"/>
        <w:rPr>
          <w:rFonts w:ascii="Cambria" w:hAnsi="Cambria"/>
          <w:b/>
          <w:bCs/>
          <w:sz w:val="28"/>
          <w:szCs w:val="28"/>
        </w:rPr>
      </w:pPr>
    </w:p>
    <w:p w14:paraId="34419D35" w14:textId="77777777" w:rsidR="00995016" w:rsidRDefault="002D14FC">
      <w:pPr>
        <w:pStyle w:val="CM5"/>
        <w:spacing w:after="0" w:line="360" w:lineRule="auto"/>
        <w:rPr>
          <w:rFonts w:ascii="Cambria" w:hAnsi="Cambria"/>
          <w:b/>
          <w:bCs/>
          <w:sz w:val="28"/>
          <w:szCs w:val="28"/>
        </w:rPr>
      </w:pPr>
      <w:r>
        <w:rPr>
          <w:rFonts w:ascii="Cambria" w:hAnsi="Cambria"/>
          <w:b/>
          <w:bCs/>
          <w:sz w:val="28"/>
          <w:szCs w:val="28"/>
        </w:rPr>
        <w:t>Category B: Research Supervision</w:t>
      </w:r>
      <w:r>
        <w:rPr>
          <w:rFonts w:ascii="Cambria" w:hAnsi="Cambria"/>
          <w:b/>
          <w:bCs/>
          <w:sz w:val="28"/>
          <w:szCs w:val="28"/>
        </w:rPr>
        <w:tab/>
      </w:r>
      <w:r>
        <w:rPr>
          <w:rFonts w:ascii="Cambria" w:hAnsi="Cambria"/>
          <w:b/>
          <w:bCs/>
          <w:sz w:val="28"/>
          <w:szCs w:val="28"/>
        </w:rPr>
        <w:tab/>
      </w:r>
      <w:r>
        <w:rPr>
          <w:rFonts w:ascii="Cambria" w:hAnsi="Cambria"/>
          <w:b/>
          <w:bCs/>
          <w:sz w:val="28"/>
          <w:szCs w:val="28"/>
        </w:rPr>
        <w:tab/>
      </w:r>
      <w:r>
        <w:rPr>
          <w:rFonts w:ascii="Cambria" w:hAnsi="Cambria"/>
          <w:b/>
          <w:bCs/>
        </w:rPr>
        <w:t xml:space="preserve">(Maximum Weightage = 10) </w:t>
      </w:r>
    </w:p>
    <w:tbl>
      <w:tblPr>
        <w:tblW w:w="9918" w:type="dxa"/>
        <w:tblLayout w:type="fixed"/>
        <w:tblLook w:val="0000" w:firstRow="0" w:lastRow="0" w:firstColumn="0" w:lastColumn="0" w:noHBand="0" w:noVBand="0"/>
      </w:tblPr>
      <w:tblGrid>
        <w:gridCol w:w="638"/>
        <w:gridCol w:w="6490"/>
        <w:gridCol w:w="722"/>
        <w:gridCol w:w="1080"/>
        <w:gridCol w:w="988"/>
      </w:tblGrid>
      <w:tr w:rsidR="00995016" w14:paraId="5544442E" w14:textId="77777777">
        <w:trPr>
          <w:trHeight w:val="353"/>
          <w:tblHeader/>
        </w:trPr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38D212" w14:textId="77777777" w:rsidR="00995016" w:rsidRDefault="002D14FC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Sr. #.</w:t>
            </w:r>
          </w:p>
        </w:tc>
        <w:tc>
          <w:tcPr>
            <w:tcW w:w="64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22DFD1E2" w14:textId="77777777" w:rsidR="00995016" w:rsidRDefault="002D14FC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 xml:space="preserve">Parameters </w:t>
            </w:r>
          </w:p>
        </w:tc>
        <w:tc>
          <w:tcPr>
            <w:tcW w:w="7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7F83A0AB" w14:textId="77777777" w:rsidR="00995016" w:rsidRDefault="002D14FC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 xml:space="preserve">Weight (a) 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77B7AA97" w14:textId="77777777" w:rsidR="00995016" w:rsidRDefault="002D14FC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Number (b)</w:t>
            </w:r>
          </w:p>
        </w:tc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186767" w14:textId="77777777" w:rsidR="00995016" w:rsidRDefault="002D14FC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 xml:space="preserve">Score </w:t>
            </w:r>
          </w:p>
          <w:p w14:paraId="2F43C0B2" w14:textId="77777777" w:rsidR="00995016" w:rsidRDefault="002D14FC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(a x b)</w:t>
            </w:r>
          </w:p>
        </w:tc>
      </w:tr>
      <w:tr w:rsidR="00995016" w14:paraId="6C8EDFF1" w14:textId="77777777">
        <w:trPr>
          <w:trHeight w:val="285"/>
        </w:trPr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6F8788C" w14:textId="77777777" w:rsidR="00995016" w:rsidRDefault="00995016">
            <w:pPr>
              <w:pStyle w:val="Default"/>
              <w:numPr>
                <w:ilvl w:val="0"/>
                <w:numId w:val="2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4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7535528C" w14:textId="77777777" w:rsidR="00995016" w:rsidRDefault="002D14FC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 xml:space="preserve">PhD thesis defended as Main Supervisor (during the year)  </w:t>
            </w:r>
          </w:p>
        </w:tc>
        <w:tc>
          <w:tcPr>
            <w:tcW w:w="7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19ACADD6" w14:textId="77777777" w:rsidR="00995016" w:rsidRDefault="002D14FC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10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1095B0A7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9A6BC33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995016" w14:paraId="59A3E684" w14:textId="77777777">
        <w:trPr>
          <w:trHeight w:val="288"/>
        </w:trPr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0322493" w14:textId="77777777" w:rsidR="00995016" w:rsidRDefault="00995016">
            <w:pPr>
              <w:pStyle w:val="Default"/>
              <w:numPr>
                <w:ilvl w:val="0"/>
                <w:numId w:val="2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4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EB1F756" w14:textId="77777777" w:rsidR="00995016" w:rsidRDefault="002D14FC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*PhD thesis (ongoing) as Main Supervisor (after synopsis defense up to 3 years duly notified by ASRB)</w:t>
            </w:r>
          </w:p>
        </w:tc>
        <w:tc>
          <w:tcPr>
            <w:tcW w:w="7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6C6A9992" w14:textId="77777777" w:rsidR="00995016" w:rsidRDefault="002D14FC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5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5092757E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DB23B91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995016" w14:paraId="2980C4C5" w14:textId="77777777">
        <w:trPr>
          <w:trHeight w:val="288"/>
        </w:trPr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FCF42AC" w14:textId="77777777" w:rsidR="00995016" w:rsidRDefault="00995016">
            <w:pPr>
              <w:pStyle w:val="Default"/>
              <w:numPr>
                <w:ilvl w:val="0"/>
                <w:numId w:val="2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4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4D3DAFD4" w14:textId="77777777" w:rsidR="00995016" w:rsidRDefault="002D14FC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 xml:space="preserve">**M.Phil./MS thesis completed as main supervisor (during the year)  </w:t>
            </w:r>
          </w:p>
        </w:tc>
        <w:tc>
          <w:tcPr>
            <w:tcW w:w="7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28F2EDB" w14:textId="77777777" w:rsidR="00995016" w:rsidRDefault="002D14FC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5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5A057567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E75D533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</w:tbl>
    <w:p w14:paraId="4C0978BB" w14:textId="77777777" w:rsidR="00995016" w:rsidRDefault="002D14FC">
      <w:pPr>
        <w:pStyle w:val="Default"/>
        <w:spacing w:after="160"/>
        <w:jc w:val="both"/>
        <w:rPr>
          <w:rFonts w:ascii="Cambria" w:hAnsi="Cambria"/>
          <w:color w:val="auto"/>
          <w:sz w:val="20"/>
          <w:szCs w:val="20"/>
        </w:rPr>
      </w:pPr>
      <w:r>
        <w:rPr>
          <w:rFonts w:ascii="Cambria" w:hAnsi="Cambria"/>
          <w:color w:val="auto"/>
          <w:sz w:val="20"/>
          <w:szCs w:val="20"/>
        </w:rPr>
        <w:t xml:space="preserve">Credit of only those students will be given, in which the faculty member was the Main Supervisor. However, the credit of Supervisor-II or Co-supervisor will only be awarded if the MS/PhD programs are not being run in the parent department. </w:t>
      </w:r>
    </w:p>
    <w:p w14:paraId="22697C7F" w14:textId="77777777" w:rsidR="00995016" w:rsidRDefault="002D14FC">
      <w:pPr>
        <w:pStyle w:val="Default"/>
        <w:spacing w:after="160"/>
        <w:jc w:val="both"/>
        <w:rPr>
          <w:rFonts w:ascii="Cambria" w:hAnsi="Cambria"/>
          <w:color w:val="auto"/>
          <w:sz w:val="20"/>
          <w:szCs w:val="20"/>
        </w:rPr>
      </w:pPr>
      <w:r>
        <w:rPr>
          <w:rFonts w:ascii="Cambria" w:hAnsi="Cambria"/>
          <w:color w:val="auto"/>
          <w:sz w:val="20"/>
          <w:szCs w:val="20"/>
        </w:rPr>
        <w:t xml:space="preserve">* Notification of advanced studies is mandatory for claim of PhD ongoing students. </w:t>
      </w:r>
    </w:p>
    <w:p w14:paraId="43D9D074" w14:textId="1E656806" w:rsidR="00995016" w:rsidRDefault="002D14FC">
      <w:pPr>
        <w:pStyle w:val="Default"/>
        <w:spacing w:after="160"/>
        <w:jc w:val="both"/>
        <w:rPr>
          <w:rFonts w:ascii="Cambria" w:hAnsi="Cambria"/>
          <w:color w:val="auto"/>
          <w:sz w:val="20"/>
          <w:szCs w:val="20"/>
        </w:rPr>
      </w:pPr>
      <w:r>
        <w:rPr>
          <w:rFonts w:ascii="Cambria" w:hAnsi="Cambria"/>
          <w:color w:val="auto"/>
          <w:sz w:val="20"/>
          <w:szCs w:val="20"/>
        </w:rPr>
        <w:t>**</w:t>
      </w:r>
      <w:r w:rsidR="00DC00D3" w:rsidRPr="00DC00D3">
        <w:t xml:space="preserve"> </w:t>
      </w:r>
      <w:r w:rsidR="00DC00D3" w:rsidRPr="00DC00D3">
        <w:rPr>
          <w:rFonts w:ascii="Cambria" w:hAnsi="Cambria"/>
          <w:color w:val="auto"/>
          <w:sz w:val="20"/>
          <w:szCs w:val="20"/>
        </w:rPr>
        <w:t>For graduated thesis claim, title page as well as the other pages signed by the supervisory committee are mandatory in addition to DMC/Notification of the result</w:t>
      </w:r>
      <w:r>
        <w:rPr>
          <w:rFonts w:ascii="Cambria" w:hAnsi="Cambria"/>
          <w:color w:val="auto"/>
          <w:sz w:val="20"/>
          <w:szCs w:val="20"/>
        </w:rPr>
        <w:t xml:space="preserve">. </w:t>
      </w:r>
    </w:p>
    <w:p w14:paraId="161ED473" w14:textId="77777777" w:rsidR="00995016" w:rsidRDefault="00995016">
      <w:pPr>
        <w:pStyle w:val="Default"/>
        <w:spacing w:after="160"/>
        <w:jc w:val="both"/>
        <w:rPr>
          <w:rFonts w:ascii="Cambria" w:hAnsi="Cambria"/>
          <w:color w:val="auto"/>
          <w:sz w:val="20"/>
          <w:szCs w:val="20"/>
        </w:rPr>
      </w:pPr>
    </w:p>
    <w:p w14:paraId="37C8FF3E" w14:textId="77777777" w:rsidR="00995016" w:rsidRDefault="002D14FC">
      <w:pPr>
        <w:pStyle w:val="Default"/>
        <w:spacing w:after="160"/>
        <w:jc w:val="center"/>
        <w:rPr>
          <w:rFonts w:ascii="Cambria" w:hAnsi="Cambria"/>
          <w:color w:val="auto"/>
          <w:sz w:val="20"/>
          <w:szCs w:val="20"/>
        </w:rPr>
      </w:pPr>
      <w:r>
        <w:rPr>
          <w:rFonts w:ascii="Times New Roman" w:hAnsi="Times New Roman" w:cs="Times New Roman"/>
          <w:color w:val="AEAAAA"/>
        </w:rPr>
        <w:t>PLEASE ATTACH RELEVANT DOCUMENTS HERE AS PROOF</w:t>
      </w:r>
    </w:p>
    <w:p w14:paraId="2CB3B66B" w14:textId="77777777" w:rsidR="00995016" w:rsidRDefault="002D14FC">
      <w:pPr>
        <w:pStyle w:val="CM5"/>
        <w:spacing w:after="0"/>
        <w:rPr>
          <w:rFonts w:ascii="Cambria" w:hAnsi="Cambria"/>
          <w:b/>
          <w:bCs/>
          <w:sz w:val="28"/>
          <w:szCs w:val="28"/>
        </w:rPr>
      </w:pPr>
      <w:r>
        <w:rPr>
          <w:rFonts w:ascii="Cambria" w:hAnsi="Cambria"/>
          <w:b/>
          <w:bCs/>
          <w:sz w:val="28"/>
          <w:szCs w:val="28"/>
        </w:rPr>
        <w:lastRenderedPageBreak/>
        <w:t xml:space="preserve">Category C: Research Projects &amp; Achievements </w:t>
      </w:r>
    </w:p>
    <w:p w14:paraId="0569E451" w14:textId="77777777" w:rsidR="00995016" w:rsidRDefault="002D14FC">
      <w:pPr>
        <w:pStyle w:val="CM5"/>
        <w:spacing w:after="0"/>
        <w:ind w:left="5760"/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(Maximum Weightage = 08) </w:t>
      </w:r>
    </w:p>
    <w:tbl>
      <w:tblPr>
        <w:tblW w:w="9918" w:type="dxa"/>
        <w:tblLayout w:type="fixed"/>
        <w:tblLook w:val="0000" w:firstRow="0" w:lastRow="0" w:firstColumn="0" w:lastColumn="0" w:noHBand="0" w:noVBand="0"/>
      </w:tblPr>
      <w:tblGrid>
        <w:gridCol w:w="639"/>
        <w:gridCol w:w="6309"/>
        <w:gridCol w:w="990"/>
        <w:gridCol w:w="1080"/>
        <w:gridCol w:w="900"/>
      </w:tblGrid>
      <w:tr w:rsidR="00995016" w14:paraId="62A5647A" w14:textId="77777777">
        <w:trPr>
          <w:trHeight w:val="353"/>
          <w:tblHeader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68A8CE" w14:textId="77777777" w:rsidR="00995016" w:rsidRDefault="002D14FC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Sr. #.</w:t>
            </w:r>
          </w:p>
        </w:tc>
        <w:tc>
          <w:tcPr>
            <w:tcW w:w="63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2C20B536" w14:textId="77777777" w:rsidR="00995016" w:rsidRDefault="002D14FC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 xml:space="preserve">Parameters 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7DD4B24E" w14:textId="77777777" w:rsidR="00995016" w:rsidRDefault="002D14FC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 xml:space="preserve">Weight (a) 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63C9446F" w14:textId="77777777" w:rsidR="00995016" w:rsidRDefault="002D14FC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Number (b)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5337F5" w14:textId="77777777" w:rsidR="00995016" w:rsidRDefault="002D14FC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 xml:space="preserve">Score </w:t>
            </w:r>
          </w:p>
          <w:p w14:paraId="02967F7C" w14:textId="77777777" w:rsidR="00995016" w:rsidRDefault="002D14FC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(a x b)</w:t>
            </w:r>
          </w:p>
        </w:tc>
      </w:tr>
      <w:tr w:rsidR="00192426" w14:paraId="21D1C080" w14:textId="77777777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E0C9182" w14:textId="77777777" w:rsidR="00192426" w:rsidRDefault="00192426" w:rsidP="00192426">
            <w:pPr>
              <w:pStyle w:val="Default"/>
              <w:numPr>
                <w:ilvl w:val="0"/>
                <w:numId w:val="3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3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43371C5E" w14:textId="07734679" w:rsidR="00192426" w:rsidRPr="00BB7B66" w:rsidRDefault="00192426" w:rsidP="0019242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 xml:space="preserve">*Extramural Competitive Research Project Funding awarded (equivalent to 0.1 -0.99 million PKR) as PI only 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34480A9B" w14:textId="77777777" w:rsidR="00192426" w:rsidRDefault="00192426" w:rsidP="00192426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02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4ACBA896" w14:textId="77777777" w:rsidR="00192426" w:rsidRDefault="00192426" w:rsidP="0019242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20F58E3" w14:textId="77777777" w:rsidR="00192426" w:rsidRDefault="00192426" w:rsidP="0019242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192426" w14:paraId="00450F13" w14:textId="77777777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6D2C5A6" w14:textId="77777777" w:rsidR="00192426" w:rsidRDefault="00192426" w:rsidP="00192426">
            <w:pPr>
              <w:pStyle w:val="Default"/>
              <w:numPr>
                <w:ilvl w:val="0"/>
                <w:numId w:val="3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3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EF51EEF" w14:textId="39E7AAED" w:rsidR="00192426" w:rsidRPr="00BB7B66" w:rsidRDefault="00192426" w:rsidP="0019242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 xml:space="preserve">Extramural Competitive Research Project Funding awarded (funding equivalent to 1.0 -2.99 million PKR) as PI only 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7CB0A86A" w14:textId="77777777" w:rsidR="00192426" w:rsidRDefault="00192426" w:rsidP="00192426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04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2039D270" w14:textId="77777777" w:rsidR="00192426" w:rsidRDefault="00192426" w:rsidP="0019242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54AC3C3" w14:textId="77777777" w:rsidR="00192426" w:rsidRDefault="00192426" w:rsidP="0019242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192426" w14:paraId="227FEE3F" w14:textId="77777777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45FE959" w14:textId="77777777" w:rsidR="00192426" w:rsidRDefault="00192426" w:rsidP="00192426">
            <w:pPr>
              <w:pStyle w:val="Default"/>
              <w:numPr>
                <w:ilvl w:val="0"/>
                <w:numId w:val="3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3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1E87E3F0" w14:textId="7B3CB6CB" w:rsidR="00192426" w:rsidRPr="00BB7B66" w:rsidRDefault="00192426" w:rsidP="0019242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 xml:space="preserve">Extramural Competitive Research Project Funding awarded (funding equivalent to 3.0 -4.99 million PKR) as PI only 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E401F90" w14:textId="77777777" w:rsidR="00192426" w:rsidRDefault="00192426" w:rsidP="00192426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06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5D07CC0D" w14:textId="77777777" w:rsidR="00192426" w:rsidRDefault="00192426" w:rsidP="0019242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F2BE86A" w14:textId="77777777" w:rsidR="00192426" w:rsidRDefault="00192426" w:rsidP="0019242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192426" w14:paraId="672F575F" w14:textId="77777777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0E3A228" w14:textId="77777777" w:rsidR="00192426" w:rsidRDefault="00192426" w:rsidP="00192426">
            <w:pPr>
              <w:pStyle w:val="Default"/>
              <w:numPr>
                <w:ilvl w:val="0"/>
                <w:numId w:val="3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3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7D0A602" w14:textId="48E2580B" w:rsidR="00192426" w:rsidRPr="00BB7B66" w:rsidRDefault="00192426" w:rsidP="00192426">
            <w:pPr>
              <w:pStyle w:val="Default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 xml:space="preserve">Extramural Competitive Research Project Funding awarded (funding equivalent to </w:t>
            </w: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sym w:font="Symbol" w:char="F0B3"/>
            </w: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 xml:space="preserve"> 5.0 million PKR) as PI only 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7A7D6D85" w14:textId="77777777" w:rsidR="00192426" w:rsidRDefault="00192426" w:rsidP="00192426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08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38DF7C81" w14:textId="77777777" w:rsidR="00192426" w:rsidRDefault="00192426" w:rsidP="0019242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0B83DFF" w14:textId="77777777" w:rsidR="00192426" w:rsidRDefault="00192426" w:rsidP="0019242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192426" w14:paraId="18A8C89B" w14:textId="77777777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E37BB8B" w14:textId="77777777" w:rsidR="00192426" w:rsidRDefault="00192426" w:rsidP="00192426">
            <w:pPr>
              <w:pStyle w:val="Default"/>
              <w:numPr>
                <w:ilvl w:val="0"/>
                <w:numId w:val="3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3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B2289C7" w14:textId="14A66B26" w:rsidR="00192426" w:rsidRPr="00BB7B66" w:rsidRDefault="00192426" w:rsidP="0019242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 xml:space="preserve">Extramural Competitive Research Project Funding awarded (funding equivalent to 0.1 -0.99 million PKR) as Co-PI only 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70C7FAB" w14:textId="77777777" w:rsidR="00192426" w:rsidRDefault="00192426" w:rsidP="00192426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01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158A9DF0" w14:textId="77777777" w:rsidR="00192426" w:rsidRDefault="00192426" w:rsidP="0019242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D9B95D" w14:textId="77777777" w:rsidR="00192426" w:rsidRDefault="00192426" w:rsidP="0019242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192426" w14:paraId="5656B084" w14:textId="77777777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E248F0C" w14:textId="77777777" w:rsidR="00192426" w:rsidRDefault="00192426" w:rsidP="00192426">
            <w:pPr>
              <w:pStyle w:val="Default"/>
              <w:numPr>
                <w:ilvl w:val="0"/>
                <w:numId w:val="3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3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7B907455" w14:textId="145370FF" w:rsidR="00192426" w:rsidRPr="00BB7B66" w:rsidRDefault="00192426" w:rsidP="0019242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 xml:space="preserve">Extramural Competitive Research Project Funding awarded (funding equivalent to 0.5 -2.99 million PKR) as Co-PI only 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6FCBCAD3" w14:textId="77777777" w:rsidR="00192426" w:rsidRDefault="00192426" w:rsidP="00192426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02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7830FADB" w14:textId="77777777" w:rsidR="00192426" w:rsidRDefault="00192426" w:rsidP="0019242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A14ADA8" w14:textId="77777777" w:rsidR="00192426" w:rsidRDefault="00192426" w:rsidP="0019242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192426" w14:paraId="57D4B368" w14:textId="77777777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6BE916B" w14:textId="77777777" w:rsidR="00192426" w:rsidRDefault="00192426" w:rsidP="00192426">
            <w:pPr>
              <w:pStyle w:val="Default"/>
              <w:numPr>
                <w:ilvl w:val="0"/>
                <w:numId w:val="3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3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67DD8B10" w14:textId="2A3CFF2F" w:rsidR="00192426" w:rsidRPr="00BB7B66" w:rsidRDefault="00192426" w:rsidP="0019242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 xml:space="preserve">Extramural Competitive Research Project Funding awarded (funding equivalent to 3.0 -4.99 million PKR) as Co-PI only 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392CD2CF" w14:textId="77777777" w:rsidR="00192426" w:rsidRDefault="00192426" w:rsidP="00192426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03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07A01B8E" w14:textId="77777777" w:rsidR="00192426" w:rsidRDefault="00192426" w:rsidP="0019242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44DCD96" w14:textId="77777777" w:rsidR="00192426" w:rsidRDefault="00192426" w:rsidP="0019242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192426" w14:paraId="358D701B" w14:textId="77777777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5F3744D" w14:textId="77777777" w:rsidR="00192426" w:rsidRDefault="00192426" w:rsidP="00192426">
            <w:pPr>
              <w:pStyle w:val="Default"/>
              <w:numPr>
                <w:ilvl w:val="0"/>
                <w:numId w:val="3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3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37C16772" w14:textId="554CB180" w:rsidR="00192426" w:rsidRPr="00BB7B66" w:rsidRDefault="00192426" w:rsidP="00192426">
            <w:pPr>
              <w:pStyle w:val="Default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 xml:space="preserve">Extramural Competitive Research Project Funding awarded (funding equivalent to </w:t>
            </w: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sym w:font="Symbol" w:char="F0B3"/>
            </w: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 xml:space="preserve"> 5.0 million PKR) as Co-PI only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11AA401B" w14:textId="77777777" w:rsidR="00192426" w:rsidRDefault="00192426" w:rsidP="00192426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04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4B6A0E6B" w14:textId="77777777" w:rsidR="00192426" w:rsidRDefault="00192426" w:rsidP="0019242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EB80B11" w14:textId="77777777" w:rsidR="00192426" w:rsidRDefault="00192426" w:rsidP="0019242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192426" w14:paraId="1BC83C80" w14:textId="77777777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E1288FD" w14:textId="77777777" w:rsidR="00192426" w:rsidRDefault="00192426" w:rsidP="00192426">
            <w:pPr>
              <w:pStyle w:val="Default"/>
              <w:numPr>
                <w:ilvl w:val="0"/>
                <w:numId w:val="3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3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781E08D4" w14:textId="6217F677" w:rsidR="00192426" w:rsidRDefault="00192426" w:rsidP="0019242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 xml:space="preserve">Patent registered as main contributor during the year (National) 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3345B2B0" w14:textId="77777777" w:rsidR="00192426" w:rsidRDefault="00192426" w:rsidP="00192426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05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13E4E594" w14:textId="77777777" w:rsidR="00192426" w:rsidRDefault="00192426" w:rsidP="0019242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F4817DC" w14:textId="77777777" w:rsidR="00192426" w:rsidRDefault="00192426" w:rsidP="00192426">
            <w:pPr>
              <w:pStyle w:val="Default"/>
              <w:rPr>
                <w:rFonts w:ascii="Cambria" w:hAnsi="Cambria"/>
                <w:color w:val="auto"/>
                <w:sz w:val="22"/>
                <w:szCs w:val="22"/>
                <w:highlight w:val="yellow"/>
              </w:rPr>
            </w:pPr>
          </w:p>
        </w:tc>
      </w:tr>
      <w:tr w:rsidR="00192426" w14:paraId="265ED36E" w14:textId="77777777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BC5AB5A" w14:textId="77777777" w:rsidR="00192426" w:rsidRDefault="00192426" w:rsidP="00192426">
            <w:pPr>
              <w:pStyle w:val="Default"/>
              <w:numPr>
                <w:ilvl w:val="0"/>
                <w:numId w:val="3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3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194B8605" w14:textId="478284D3" w:rsidR="00192426" w:rsidRDefault="00192426" w:rsidP="0019242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Patent registered as main contributor during the year in technologically advanced country, as per HEC, (International)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01613E12" w14:textId="77777777" w:rsidR="00192426" w:rsidRDefault="00192426" w:rsidP="00192426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08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0A96DA43" w14:textId="77777777" w:rsidR="00192426" w:rsidRDefault="00192426" w:rsidP="0019242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83FE5C6" w14:textId="77777777" w:rsidR="00192426" w:rsidRDefault="00192426" w:rsidP="00192426">
            <w:pPr>
              <w:pStyle w:val="Default"/>
              <w:rPr>
                <w:rFonts w:ascii="Cambria" w:hAnsi="Cambria"/>
                <w:color w:val="auto"/>
                <w:sz w:val="22"/>
                <w:szCs w:val="22"/>
                <w:highlight w:val="yellow"/>
              </w:rPr>
            </w:pPr>
          </w:p>
        </w:tc>
      </w:tr>
      <w:tr w:rsidR="00192426" w14:paraId="123CCAFC" w14:textId="77777777">
        <w:trPr>
          <w:trHeight w:val="288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EE1F3BC" w14:textId="77777777" w:rsidR="00192426" w:rsidRDefault="00192426" w:rsidP="00192426">
            <w:pPr>
              <w:pStyle w:val="Default"/>
              <w:numPr>
                <w:ilvl w:val="0"/>
                <w:numId w:val="3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3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D5045CB" w14:textId="11E5255C" w:rsidR="00192426" w:rsidRDefault="00192426" w:rsidP="0019242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 xml:space="preserve">Industrial Linkage (Established / Initiated / Signed during the year &amp; notified by the Registrar </w:t>
            </w:r>
            <w:proofErr w:type="gramStart"/>
            <w:r>
              <w:rPr>
                <w:rFonts w:ascii="Cambria" w:hAnsi="Cambria"/>
                <w:color w:val="auto"/>
                <w:sz w:val="22"/>
                <w:szCs w:val="22"/>
              </w:rPr>
              <w:t>Office)</w:t>
            </w:r>
            <w:r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*</w:t>
            </w:r>
            <w:proofErr w:type="gramEnd"/>
            <w:r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*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6B92560F" w14:textId="77777777" w:rsidR="00192426" w:rsidRDefault="00192426" w:rsidP="00192426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03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67FC6B11" w14:textId="77777777" w:rsidR="00192426" w:rsidRDefault="00192426" w:rsidP="0019242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9A4617C" w14:textId="77777777" w:rsidR="00192426" w:rsidRDefault="00192426" w:rsidP="00192426">
            <w:pPr>
              <w:pStyle w:val="Default"/>
              <w:rPr>
                <w:rFonts w:ascii="Cambria" w:hAnsi="Cambria"/>
                <w:color w:val="auto"/>
                <w:sz w:val="22"/>
                <w:szCs w:val="22"/>
                <w:highlight w:val="yellow"/>
              </w:rPr>
            </w:pPr>
          </w:p>
        </w:tc>
      </w:tr>
      <w:tr w:rsidR="00192426" w14:paraId="76FAC183" w14:textId="77777777">
        <w:trPr>
          <w:trHeight w:val="288"/>
        </w:trPr>
        <w:tc>
          <w:tcPr>
            <w:tcW w:w="639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4143DF77" w14:textId="77777777" w:rsidR="00192426" w:rsidRDefault="00192426" w:rsidP="00192426">
            <w:pPr>
              <w:pStyle w:val="Default"/>
              <w:numPr>
                <w:ilvl w:val="0"/>
                <w:numId w:val="3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3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63E0C1BA" w14:textId="060271EC" w:rsidR="00192426" w:rsidRPr="00074CDC" w:rsidRDefault="00192426" w:rsidP="0019242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9377E3">
              <w:rPr>
                <w:rFonts w:ascii="Cambria" w:hAnsi="Cambria"/>
                <w:color w:val="auto"/>
                <w:sz w:val="22"/>
                <w:szCs w:val="22"/>
              </w:rPr>
              <w:t>Revenue generated through industrial linkages</w:t>
            </w:r>
            <w:r w:rsidR="008E6A23">
              <w:rPr>
                <w:rFonts w:ascii="Cambria" w:hAnsi="Cambria"/>
                <w:color w:val="auto"/>
                <w:sz w:val="22"/>
                <w:szCs w:val="22"/>
              </w:rPr>
              <w:t xml:space="preserve"> during the </w:t>
            </w:r>
            <w:r w:rsidR="009377E3">
              <w:rPr>
                <w:rFonts w:ascii="Cambria" w:hAnsi="Cambria"/>
                <w:color w:val="auto"/>
                <w:sz w:val="22"/>
                <w:szCs w:val="22"/>
              </w:rPr>
              <w:t>e</w:t>
            </w:r>
            <w:r w:rsidR="008E6A23">
              <w:rPr>
                <w:rFonts w:ascii="Cambria" w:hAnsi="Cambria"/>
                <w:color w:val="auto"/>
                <w:sz w:val="22"/>
                <w:szCs w:val="22"/>
              </w:rPr>
              <w:t>valuation year</w:t>
            </w:r>
            <w:r w:rsidRPr="009377E3">
              <w:rPr>
                <w:rFonts w:ascii="Cambria" w:hAnsi="Cambria"/>
                <w:color w:val="auto"/>
                <w:sz w:val="22"/>
                <w:szCs w:val="22"/>
              </w:rPr>
              <w:t xml:space="preserve"> </w:t>
            </w:r>
            <w:r w:rsidRPr="00074CDC">
              <w:rPr>
                <w:rFonts w:ascii="Cambria" w:hAnsi="Cambria"/>
                <w:color w:val="auto"/>
                <w:sz w:val="22"/>
                <w:szCs w:val="22"/>
              </w:rPr>
              <w:t xml:space="preserve">(funding generated </w:t>
            </w:r>
            <w:r w:rsidRPr="00074CDC">
              <w:rPr>
                <w:rFonts w:ascii="Cambria" w:hAnsi="Cambria"/>
                <w:color w:val="auto"/>
                <w:sz w:val="22"/>
                <w:szCs w:val="22"/>
              </w:rPr>
              <w:sym w:font="Symbol" w:char="F0B3"/>
            </w:r>
            <w:r w:rsidRPr="00074CDC">
              <w:rPr>
                <w:rFonts w:ascii="Cambria" w:hAnsi="Cambria"/>
                <w:color w:val="auto"/>
                <w:sz w:val="22"/>
                <w:szCs w:val="22"/>
              </w:rPr>
              <w:t xml:space="preserve"> 1.0 million PKR)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4074F32F" w14:textId="77777777" w:rsidR="00192426" w:rsidRDefault="00192426" w:rsidP="00192426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01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61A21A27" w14:textId="77777777" w:rsidR="00192426" w:rsidRDefault="00192426" w:rsidP="0019242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2D24055" w14:textId="77777777" w:rsidR="00192426" w:rsidRDefault="00192426" w:rsidP="00192426">
            <w:pPr>
              <w:pStyle w:val="Default"/>
              <w:rPr>
                <w:rFonts w:ascii="Cambria" w:hAnsi="Cambria"/>
                <w:color w:val="auto"/>
                <w:sz w:val="22"/>
                <w:szCs w:val="22"/>
                <w:highlight w:val="yellow"/>
              </w:rPr>
            </w:pPr>
          </w:p>
        </w:tc>
      </w:tr>
      <w:tr w:rsidR="00192426" w14:paraId="3D0FEBDF" w14:textId="77777777">
        <w:trPr>
          <w:trHeight w:val="288"/>
        </w:trPr>
        <w:tc>
          <w:tcPr>
            <w:tcW w:w="639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0CDEA71E" w14:textId="77777777" w:rsidR="00192426" w:rsidRDefault="00192426" w:rsidP="0019242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3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4BDEC5C" w14:textId="4A8EC16C" w:rsidR="00192426" w:rsidRPr="009377E3" w:rsidRDefault="00192426" w:rsidP="0019242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9377E3">
              <w:rPr>
                <w:rFonts w:ascii="Cambria" w:hAnsi="Cambria"/>
                <w:color w:val="auto"/>
                <w:sz w:val="22"/>
                <w:szCs w:val="22"/>
              </w:rPr>
              <w:t>Revenue generated through industrial linkages</w:t>
            </w:r>
            <w:r w:rsidR="008E6A23">
              <w:rPr>
                <w:rFonts w:ascii="Cambria" w:hAnsi="Cambria"/>
                <w:color w:val="auto"/>
                <w:sz w:val="22"/>
                <w:szCs w:val="22"/>
              </w:rPr>
              <w:t xml:space="preserve"> during the evaluation year</w:t>
            </w:r>
            <w:r w:rsidRPr="009377E3">
              <w:rPr>
                <w:rFonts w:ascii="Cambria" w:hAnsi="Cambria"/>
                <w:color w:val="auto"/>
                <w:sz w:val="22"/>
                <w:szCs w:val="22"/>
              </w:rPr>
              <w:t xml:space="preserve"> </w:t>
            </w:r>
            <w:r w:rsidRPr="00074CDC">
              <w:rPr>
                <w:rFonts w:ascii="Cambria" w:hAnsi="Cambria"/>
                <w:color w:val="auto"/>
                <w:sz w:val="22"/>
                <w:szCs w:val="22"/>
              </w:rPr>
              <w:t xml:space="preserve">(funding generated </w:t>
            </w:r>
            <w:r w:rsidRPr="00074CDC">
              <w:rPr>
                <w:rFonts w:ascii="Cambria" w:hAnsi="Cambria"/>
                <w:color w:val="auto"/>
                <w:sz w:val="22"/>
                <w:szCs w:val="22"/>
              </w:rPr>
              <w:sym w:font="Symbol" w:char="F0B3"/>
            </w:r>
            <w:r w:rsidRPr="00074CDC">
              <w:rPr>
                <w:rFonts w:ascii="Cambria" w:hAnsi="Cambria"/>
                <w:color w:val="auto"/>
                <w:sz w:val="22"/>
                <w:szCs w:val="22"/>
              </w:rPr>
              <w:t>2.0 million PKR)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152163AF" w14:textId="77777777" w:rsidR="00192426" w:rsidRDefault="00192426" w:rsidP="00192426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02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3CF9F762" w14:textId="77777777" w:rsidR="00192426" w:rsidRDefault="00192426" w:rsidP="0019242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C943707" w14:textId="77777777" w:rsidR="00192426" w:rsidRDefault="00192426" w:rsidP="00192426">
            <w:pPr>
              <w:pStyle w:val="Default"/>
              <w:rPr>
                <w:rFonts w:ascii="Cambria" w:hAnsi="Cambria"/>
                <w:color w:val="auto"/>
                <w:sz w:val="22"/>
                <w:szCs w:val="22"/>
                <w:highlight w:val="yellow"/>
              </w:rPr>
            </w:pPr>
          </w:p>
        </w:tc>
      </w:tr>
      <w:tr w:rsidR="00192426" w14:paraId="08C2C072" w14:textId="77777777">
        <w:trPr>
          <w:trHeight w:val="288"/>
        </w:trPr>
        <w:tc>
          <w:tcPr>
            <w:tcW w:w="639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6D8AC2B" w14:textId="77777777" w:rsidR="00192426" w:rsidRDefault="00192426" w:rsidP="0019242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3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6151C583" w14:textId="52300E1F" w:rsidR="00192426" w:rsidRPr="009377E3" w:rsidRDefault="00192426" w:rsidP="0019242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9377E3">
              <w:rPr>
                <w:rFonts w:ascii="Cambria" w:hAnsi="Cambria"/>
                <w:color w:val="auto"/>
                <w:sz w:val="22"/>
                <w:szCs w:val="22"/>
              </w:rPr>
              <w:t>Revenue generated through industrial linkages</w:t>
            </w:r>
            <w:r w:rsidR="008E6A23">
              <w:rPr>
                <w:rFonts w:ascii="Cambria" w:hAnsi="Cambria"/>
                <w:color w:val="auto"/>
                <w:sz w:val="22"/>
                <w:szCs w:val="22"/>
              </w:rPr>
              <w:t xml:space="preserve"> during the evaluation year</w:t>
            </w:r>
            <w:r w:rsidRPr="009377E3">
              <w:rPr>
                <w:rFonts w:ascii="Cambria" w:hAnsi="Cambria"/>
                <w:color w:val="auto"/>
                <w:sz w:val="22"/>
                <w:szCs w:val="22"/>
              </w:rPr>
              <w:t xml:space="preserve"> </w:t>
            </w:r>
            <w:r w:rsidRPr="00074CDC">
              <w:rPr>
                <w:rFonts w:ascii="Cambria" w:hAnsi="Cambria"/>
                <w:color w:val="auto"/>
                <w:sz w:val="22"/>
                <w:szCs w:val="22"/>
              </w:rPr>
              <w:t xml:space="preserve">(funding generated </w:t>
            </w:r>
            <w:r w:rsidRPr="00074CDC">
              <w:rPr>
                <w:rFonts w:ascii="Cambria" w:hAnsi="Cambria"/>
                <w:color w:val="auto"/>
                <w:sz w:val="22"/>
                <w:szCs w:val="22"/>
              </w:rPr>
              <w:sym w:font="Symbol" w:char="F0B3"/>
            </w:r>
            <w:r w:rsidRPr="00074CDC">
              <w:rPr>
                <w:rFonts w:ascii="Cambria" w:hAnsi="Cambria"/>
                <w:color w:val="auto"/>
                <w:sz w:val="22"/>
                <w:szCs w:val="22"/>
              </w:rPr>
              <w:t>3.0 million PKR or more)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19130EE7" w14:textId="77777777" w:rsidR="00192426" w:rsidRDefault="00192426" w:rsidP="00192426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03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0B2F855E" w14:textId="77777777" w:rsidR="00192426" w:rsidRDefault="00192426" w:rsidP="0019242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91C2BA2" w14:textId="77777777" w:rsidR="00192426" w:rsidRDefault="00192426" w:rsidP="00192426">
            <w:pPr>
              <w:pStyle w:val="Default"/>
              <w:rPr>
                <w:rFonts w:ascii="Cambria" w:hAnsi="Cambria"/>
                <w:color w:val="auto"/>
                <w:sz w:val="22"/>
                <w:szCs w:val="22"/>
                <w:highlight w:val="yellow"/>
              </w:rPr>
            </w:pPr>
          </w:p>
        </w:tc>
      </w:tr>
      <w:tr w:rsidR="00192426" w14:paraId="345C1214" w14:textId="77777777">
        <w:trPr>
          <w:trHeight w:val="288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25D79AE" w14:textId="77777777" w:rsidR="00192426" w:rsidRDefault="00192426" w:rsidP="00192426">
            <w:pPr>
              <w:pStyle w:val="Default"/>
              <w:numPr>
                <w:ilvl w:val="0"/>
                <w:numId w:val="3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3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4711DEC1" w14:textId="79166B47" w:rsidR="00192426" w:rsidRPr="00EB05CB" w:rsidRDefault="00192426" w:rsidP="0019242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9377E3">
              <w:rPr>
                <w:rFonts w:ascii="Cambria" w:hAnsi="Cambria"/>
                <w:color w:val="auto"/>
                <w:sz w:val="22"/>
                <w:szCs w:val="22"/>
              </w:rPr>
              <w:t>Prototype Development (notified by the Registrar office)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139B6416" w14:textId="77777777" w:rsidR="00192426" w:rsidRDefault="00192426" w:rsidP="00192426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05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4B5B6EE4" w14:textId="77777777" w:rsidR="00192426" w:rsidRDefault="00192426" w:rsidP="0019242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DBA04F0" w14:textId="77777777" w:rsidR="00192426" w:rsidRDefault="00192426" w:rsidP="00192426">
            <w:pPr>
              <w:pStyle w:val="Default"/>
              <w:rPr>
                <w:rFonts w:ascii="Cambria" w:hAnsi="Cambria"/>
                <w:color w:val="auto"/>
                <w:sz w:val="22"/>
                <w:szCs w:val="22"/>
                <w:highlight w:val="yellow"/>
              </w:rPr>
            </w:pPr>
          </w:p>
        </w:tc>
      </w:tr>
      <w:tr w:rsidR="00192426" w14:paraId="42700CE6" w14:textId="77777777">
        <w:trPr>
          <w:trHeight w:val="288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B2E4728" w14:textId="77777777" w:rsidR="00192426" w:rsidRDefault="00192426" w:rsidP="00192426">
            <w:pPr>
              <w:pStyle w:val="Default"/>
              <w:numPr>
                <w:ilvl w:val="0"/>
                <w:numId w:val="3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3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496CA4B8" w14:textId="69944262" w:rsidR="00192426" w:rsidRPr="00EB05CB" w:rsidRDefault="00192426" w:rsidP="0019242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9377E3">
              <w:rPr>
                <w:rFonts w:ascii="Cambria" w:hAnsi="Cambria"/>
                <w:color w:val="auto"/>
                <w:sz w:val="22"/>
                <w:szCs w:val="22"/>
              </w:rPr>
              <w:t>Commercialization of intellectual idea or your own product (notified by the Registrar office)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67F802DB" w14:textId="77777777" w:rsidR="00192426" w:rsidRDefault="00192426" w:rsidP="00192426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05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3092677F" w14:textId="77777777" w:rsidR="00192426" w:rsidRDefault="00192426" w:rsidP="0019242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B99481A" w14:textId="77777777" w:rsidR="00192426" w:rsidRDefault="00192426" w:rsidP="00192426">
            <w:pPr>
              <w:pStyle w:val="Default"/>
              <w:rPr>
                <w:rFonts w:ascii="Cambria" w:hAnsi="Cambria"/>
                <w:color w:val="auto"/>
                <w:sz w:val="22"/>
                <w:szCs w:val="22"/>
                <w:highlight w:val="yellow"/>
              </w:rPr>
            </w:pPr>
          </w:p>
        </w:tc>
      </w:tr>
      <w:tr w:rsidR="00192426" w14:paraId="0CB015D3" w14:textId="77777777">
        <w:trPr>
          <w:trHeight w:val="288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FABAC58" w14:textId="77777777" w:rsidR="00192426" w:rsidRDefault="00192426" w:rsidP="00192426">
            <w:pPr>
              <w:pStyle w:val="Default"/>
              <w:numPr>
                <w:ilvl w:val="0"/>
                <w:numId w:val="3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3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7FF8F2C" w14:textId="23D913BA" w:rsidR="00192426" w:rsidRPr="00EB05CB" w:rsidRDefault="00192426" w:rsidP="0019242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FF0EEF">
              <w:rPr>
                <w:rFonts w:ascii="Cambria" w:hAnsi="Cambria"/>
                <w:color w:val="auto"/>
                <w:sz w:val="22"/>
                <w:szCs w:val="22"/>
              </w:rPr>
              <w:t>Editor of an HEC rec</w:t>
            </w:r>
            <w:r w:rsidRPr="009377E3">
              <w:rPr>
                <w:rFonts w:ascii="Cambria" w:hAnsi="Cambria"/>
                <w:color w:val="auto"/>
                <w:sz w:val="22"/>
                <w:szCs w:val="22"/>
              </w:rPr>
              <w:t>ognized journal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022477B6" w14:textId="77777777" w:rsidR="00192426" w:rsidRDefault="00192426" w:rsidP="00192426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03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4C1123BC" w14:textId="77777777" w:rsidR="00192426" w:rsidRDefault="00192426" w:rsidP="0019242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894B9FE" w14:textId="77777777" w:rsidR="00192426" w:rsidRDefault="00192426" w:rsidP="00192426">
            <w:pPr>
              <w:pStyle w:val="Default"/>
              <w:rPr>
                <w:rFonts w:ascii="Cambria" w:hAnsi="Cambria"/>
                <w:color w:val="auto"/>
                <w:sz w:val="22"/>
                <w:szCs w:val="22"/>
                <w:highlight w:val="yellow"/>
              </w:rPr>
            </w:pPr>
          </w:p>
        </w:tc>
      </w:tr>
      <w:tr w:rsidR="00192426" w14:paraId="2A518EED" w14:textId="77777777">
        <w:trPr>
          <w:trHeight w:val="288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A41FD3E" w14:textId="77777777" w:rsidR="00192426" w:rsidRDefault="00192426" w:rsidP="00192426">
            <w:pPr>
              <w:pStyle w:val="Default"/>
              <w:numPr>
                <w:ilvl w:val="0"/>
                <w:numId w:val="3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3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309D1934" w14:textId="30136665" w:rsidR="00192426" w:rsidRPr="009377E3" w:rsidRDefault="00192426" w:rsidP="0019242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9377E3">
              <w:rPr>
                <w:rFonts w:ascii="Cambria" w:hAnsi="Cambria"/>
                <w:color w:val="auto"/>
                <w:sz w:val="22"/>
                <w:szCs w:val="22"/>
              </w:rPr>
              <w:t xml:space="preserve">Community services (notified by the Registrar office) 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15DCA607" w14:textId="77777777" w:rsidR="00192426" w:rsidRDefault="00192426" w:rsidP="00192426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04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4CDA0E9E" w14:textId="77777777" w:rsidR="00192426" w:rsidRDefault="00192426" w:rsidP="0019242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46FA674" w14:textId="77777777" w:rsidR="00192426" w:rsidRDefault="00192426" w:rsidP="00192426">
            <w:pPr>
              <w:pStyle w:val="Default"/>
              <w:rPr>
                <w:rFonts w:ascii="Cambria" w:hAnsi="Cambria"/>
                <w:color w:val="auto"/>
                <w:sz w:val="22"/>
                <w:szCs w:val="22"/>
                <w:highlight w:val="yellow"/>
              </w:rPr>
            </w:pPr>
          </w:p>
        </w:tc>
      </w:tr>
      <w:tr w:rsidR="00192426" w14:paraId="7CA5FBF3" w14:textId="77777777">
        <w:trPr>
          <w:trHeight w:val="288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5E4EB53" w14:textId="77777777" w:rsidR="00192426" w:rsidRDefault="00192426" w:rsidP="00192426">
            <w:pPr>
              <w:pStyle w:val="Default"/>
              <w:numPr>
                <w:ilvl w:val="0"/>
                <w:numId w:val="3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3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0A247EBC" w14:textId="437140CA" w:rsidR="00192426" w:rsidRPr="009377E3" w:rsidRDefault="00192426" w:rsidP="0019242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9377E3">
              <w:rPr>
                <w:rFonts w:ascii="Cambria" w:hAnsi="Cambria"/>
                <w:color w:val="auto"/>
                <w:sz w:val="22"/>
                <w:szCs w:val="22"/>
              </w:rPr>
              <w:t>Providing consultancy to an organization (notified by the Registrar office)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351EB2E3" w14:textId="77777777" w:rsidR="00192426" w:rsidRDefault="00192426" w:rsidP="00192426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04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75C177F7" w14:textId="77777777" w:rsidR="00192426" w:rsidRDefault="00192426" w:rsidP="0019242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A244634" w14:textId="77777777" w:rsidR="00192426" w:rsidRDefault="00192426" w:rsidP="00192426">
            <w:pPr>
              <w:pStyle w:val="Default"/>
              <w:rPr>
                <w:rFonts w:ascii="Cambria" w:hAnsi="Cambria"/>
                <w:color w:val="auto"/>
                <w:sz w:val="22"/>
                <w:szCs w:val="22"/>
                <w:highlight w:val="yellow"/>
              </w:rPr>
            </w:pPr>
          </w:p>
        </w:tc>
      </w:tr>
      <w:tr w:rsidR="00BB7B66" w:rsidRPr="00BB7B66" w14:paraId="47942039" w14:textId="77777777">
        <w:trPr>
          <w:trHeight w:val="288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6BF88ED" w14:textId="77777777" w:rsidR="00192426" w:rsidRPr="00BB7B66" w:rsidRDefault="00192426" w:rsidP="00192426">
            <w:pPr>
              <w:pStyle w:val="Default"/>
              <w:numPr>
                <w:ilvl w:val="0"/>
                <w:numId w:val="3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3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7CF49215" w14:textId="7C208948" w:rsidR="00192426" w:rsidRPr="00BB7B66" w:rsidRDefault="00192426" w:rsidP="0019242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>Award (International/PAS/RPA-PCST/HEC/Presidential etc.,)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4D95335A" w14:textId="77777777" w:rsidR="00192426" w:rsidRPr="00BB7B66" w:rsidRDefault="00192426" w:rsidP="00192426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>05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6FDFEA1F" w14:textId="77777777" w:rsidR="00192426" w:rsidRPr="00BB7B66" w:rsidRDefault="00192426" w:rsidP="0019242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C258CB6" w14:textId="77777777" w:rsidR="00192426" w:rsidRPr="00BB7B66" w:rsidRDefault="00192426" w:rsidP="00192426">
            <w:pPr>
              <w:pStyle w:val="Default"/>
              <w:rPr>
                <w:rFonts w:ascii="Cambria" w:hAnsi="Cambria"/>
                <w:color w:val="auto"/>
                <w:sz w:val="22"/>
                <w:szCs w:val="22"/>
                <w:highlight w:val="yellow"/>
              </w:rPr>
            </w:pPr>
          </w:p>
        </w:tc>
      </w:tr>
    </w:tbl>
    <w:p w14:paraId="7A2F3ECE" w14:textId="77777777" w:rsidR="00192426" w:rsidRPr="00BB7B66" w:rsidRDefault="00192426" w:rsidP="00192426">
      <w:pPr>
        <w:pStyle w:val="Default"/>
        <w:spacing w:after="120"/>
        <w:jc w:val="mediumKashida"/>
        <w:rPr>
          <w:rFonts w:ascii="Cambria" w:hAnsi="Cambria"/>
          <w:color w:val="auto"/>
          <w:sz w:val="20"/>
          <w:szCs w:val="20"/>
        </w:rPr>
      </w:pPr>
      <w:r w:rsidRPr="00BB7B66">
        <w:rPr>
          <w:rFonts w:ascii="Cambria" w:hAnsi="Cambria"/>
          <w:b/>
          <w:bCs/>
          <w:color w:val="auto"/>
          <w:sz w:val="20"/>
          <w:szCs w:val="20"/>
        </w:rPr>
        <w:t xml:space="preserve">* </w:t>
      </w:r>
      <w:r w:rsidRPr="00BB7B66">
        <w:rPr>
          <w:rFonts w:ascii="Cambria" w:hAnsi="Cambria"/>
          <w:color w:val="auto"/>
          <w:sz w:val="20"/>
          <w:szCs w:val="20"/>
        </w:rPr>
        <w:t>Funding secured through competitive process and from sources other than GCUF. The marks for projects will be awarded for the whole duration of the project (excluding the delays).</w:t>
      </w:r>
    </w:p>
    <w:p w14:paraId="18A4F929" w14:textId="0BEEFE47" w:rsidR="00995016" w:rsidRDefault="00192426">
      <w:pPr>
        <w:pStyle w:val="Default"/>
        <w:spacing w:after="120"/>
        <w:jc w:val="mediumKashida"/>
        <w:rPr>
          <w:rFonts w:ascii="Cambria" w:hAnsi="Cambria"/>
          <w:color w:val="auto"/>
          <w:sz w:val="20"/>
          <w:szCs w:val="20"/>
        </w:rPr>
      </w:pPr>
      <w:r>
        <w:rPr>
          <w:rFonts w:ascii="Cambria" w:hAnsi="Cambria"/>
          <w:b/>
          <w:bCs/>
          <w:color w:val="auto"/>
          <w:sz w:val="20"/>
          <w:szCs w:val="20"/>
        </w:rPr>
        <w:t>**</w:t>
      </w:r>
      <w:r>
        <w:rPr>
          <w:rFonts w:ascii="Cambria" w:hAnsi="Cambria"/>
          <w:color w:val="auto"/>
          <w:sz w:val="20"/>
          <w:szCs w:val="20"/>
        </w:rPr>
        <w:t>Only those projects / linkages shall be considered, wherein both the parties (GCUF and the concerned industry / organization) have significant share of facilities, responsibilities, and liabilities.</w:t>
      </w:r>
    </w:p>
    <w:p w14:paraId="2A659B6B" w14:textId="301A45E1" w:rsidR="00995016" w:rsidRDefault="002D14FC" w:rsidP="00192426">
      <w:pPr>
        <w:pStyle w:val="CM5"/>
        <w:spacing w:after="0"/>
        <w:jc w:val="center"/>
        <w:rPr>
          <w:rFonts w:ascii="Times New Roman" w:hAnsi="Times New Roman" w:cs="Times New Roman"/>
          <w:color w:val="AEAAAA"/>
        </w:rPr>
      </w:pPr>
      <w:r>
        <w:rPr>
          <w:rFonts w:ascii="Times New Roman" w:hAnsi="Times New Roman" w:cs="Times New Roman"/>
          <w:color w:val="AEAAAA"/>
        </w:rPr>
        <w:t>PLEASE ATTACH THE RELEVANT DOCUMENTS HERE</w:t>
      </w:r>
    </w:p>
    <w:p w14:paraId="17081384" w14:textId="77777777" w:rsidR="00995016" w:rsidRDefault="00995016">
      <w:pPr>
        <w:pStyle w:val="Default"/>
      </w:pPr>
    </w:p>
    <w:p w14:paraId="67154D56" w14:textId="77777777" w:rsidR="000E2282" w:rsidRDefault="000E2282">
      <w:pPr>
        <w:pStyle w:val="CM5"/>
        <w:spacing w:after="0"/>
        <w:rPr>
          <w:rFonts w:ascii="Cambria" w:hAnsi="Cambria"/>
          <w:b/>
          <w:bCs/>
          <w:sz w:val="28"/>
          <w:szCs w:val="28"/>
        </w:rPr>
      </w:pPr>
    </w:p>
    <w:p w14:paraId="79AE7055" w14:textId="77777777" w:rsidR="000E2282" w:rsidRDefault="000E2282">
      <w:pPr>
        <w:pStyle w:val="CM5"/>
        <w:spacing w:after="0"/>
        <w:rPr>
          <w:rFonts w:ascii="Cambria" w:hAnsi="Cambria"/>
          <w:b/>
          <w:bCs/>
          <w:sz w:val="28"/>
          <w:szCs w:val="28"/>
        </w:rPr>
      </w:pPr>
    </w:p>
    <w:p w14:paraId="2BE178E9" w14:textId="1D2042C6" w:rsidR="00995016" w:rsidRDefault="002D14FC">
      <w:pPr>
        <w:pStyle w:val="CM5"/>
        <w:spacing w:after="0"/>
        <w:rPr>
          <w:rFonts w:ascii="Cambria" w:hAnsi="Cambria"/>
          <w:b/>
          <w:bCs/>
          <w:sz w:val="28"/>
          <w:szCs w:val="28"/>
        </w:rPr>
      </w:pPr>
      <w:r>
        <w:rPr>
          <w:rFonts w:ascii="Cambria" w:hAnsi="Cambria"/>
          <w:b/>
          <w:bCs/>
          <w:sz w:val="28"/>
          <w:szCs w:val="28"/>
        </w:rPr>
        <w:lastRenderedPageBreak/>
        <w:t>Category D: Conferences, Seminars, Workshops, Trainings, Symposia</w:t>
      </w:r>
    </w:p>
    <w:p w14:paraId="03E840D7" w14:textId="77777777" w:rsidR="00995016" w:rsidRDefault="002D14FC">
      <w:pPr>
        <w:pStyle w:val="CM5"/>
        <w:spacing w:after="0"/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ab/>
      </w:r>
      <w:r>
        <w:rPr>
          <w:rFonts w:ascii="Cambria" w:hAnsi="Cambria"/>
          <w:b/>
          <w:bCs/>
        </w:rPr>
        <w:tab/>
      </w:r>
      <w:r>
        <w:rPr>
          <w:rFonts w:ascii="Cambria" w:hAnsi="Cambria"/>
          <w:b/>
          <w:bCs/>
        </w:rPr>
        <w:tab/>
      </w:r>
      <w:r>
        <w:rPr>
          <w:rFonts w:ascii="Cambria" w:hAnsi="Cambria"/>
          <w:b/>
          <w:bCs/>
        </w:rPr>
        <w:tab/>
      </w:r>
      <w:r>
        <w:rPr>
          <w:rFonts w:ascii="Cambria" w:hAnsi="Cambria"/>
          <w:b/>
          <w:bCs/>
        </w:rPr>
        <w:tab/>
      </w:r>
      <w:r>
        <w:rPr>
          <w:rFonts w:ascii="Cambria" w:hAnsi="Cambria"/>
          <w:b/>
          <w:bCs/>
        </w:rPr>
        <w:tab/>
      </w:r>
      <w:r>
        <w:rPr>
          <w:rFonts w:ascii="Cambria" w:hAnsi="Cambria"/>
          <w:b/>
          <w:bCs/>
        </w:rPr>
        <w:tab/>
      </w:r>
      <w:r>
        <w:rPr>
          <w:rFonts w:ascii="Cambria" w:hAnsi="Cambria"/>
          <w:b/>
          <w:bCs/>
        </w:rPr>
        <w:tab/>
        <w:t xml:space="preserve">(Maximum Weightage = 12) </w:t>
      </w:r>
    </w:p>
    <w:tbl>
      <w:tblPr>
        <w:tblW w:w="9918" w:type="dxa"/>
        <w:tblLayout w:type="fixed"/>
        <w:tblLook w:val="0000" w:firstRow="0" w:lastRow="0" w:firstColumn="0" w:lastColumn="0" w:noHBand="0" w:noVBand="0"/>
      </w:tblPr>
      <w:tblGrid>
        <w:gridCol w:w="639"/>
        <w:gridCol w:w="5859"/>
        <w:gridCol w:w="990"/>
        <w:gridCol w:w="1080"/>
        <w:gridCol w:w="1350"/>
      </w:tblGrid>
      <w:tr w:rsidR="00995016" w14:paraId="247F1C10" w14:textId="77777777">
        <w:trPr>
          <w:trHeight w:val="353"/>
          <w:tblHeader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0C2272" w14:textId="77777777" w:rsidR="00995016" w:rsidRDefault="002D14FC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Sr. #.</w:t>
            </w:r>
          </w:p>
        </w:tc>
        <w:tc>
          <w:tcPr>
            <w:tcW w:w="5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6C921493" w14:textId="77777777" w:rsidR="00995016" w:rsidRDefault="002D14FC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Parameters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3B2C4F34" w14:textId="77777777" w:rsidR="00995016" w:rsidRDefault="002D14FC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 xml:space="preserve">Weight (a) 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2DE7527C" w14:textId="77777777" w:rsidR="00995016" w:rsidRDefault="002D14FC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Number (b)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543BA9" w14:textId="77777777" w:rsidR="00995016" w:rsidRDefault="002D14FC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 xml:space="preserve">Score </w:t>
            </w:r>
          </w:p>
          <w:p w14:paraId="2081895B" w14:textId="77777777" w:rsidR="00995016" w:rsidRDefault="002D14FC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(a x b)</w:t>
            </w:r>
          </w:p>
        </w:tc>
      </w:tr>
      <w:tr w:rsidR="00995016" w14:paraId="5A5A49B4" w14:textId="77777777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B644789" w14:textId="77777777" w:rsidR="00995016" w:rsidRDefault="00995016">
            <w:pPr>
              <w:pStyle w:val="Default"/>
              <w:numPr>
                <w:ilvl w:val="0"/>
                <w:numId w:val="6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111935AE" w14:textId="77777777" w:rsidR="00995016" w:rsidRDefault="002D14FC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Oral presentation in International scientific activity (Foreign)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0F2CFEB3" w14:textId="77777777" w:rsidR="00995016" w:rsidRDefault="002D14FC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12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4C33CC21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A2AE32E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995016" w14:paraId="3B7A2675" w14:textId="77777777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4CA711B" w14:textId="77777777" w:rsidR="00995016" w:rsidRDefault="00995016">
            <w:pPr>
              <w:pStyle w:val="Default"/>
              <w:numPr>
                <w:ilvl w:val="0"/>
                <w:numId w:val="6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7561F62B" w14:textId="77777777" w:rsidR="00995016" w:rsidRDefault="002D14FC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Oral presentation in International scientific activity (National/Local)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4A2DB5E6" w14:textId="77777777" w:rsidR="00995016" w:rsidRDefault="002D14FC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06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56A81025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880423F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995016" w14:paraId="027DA003" w14:textId="77777777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822197D" w14:textId="77777777" w:rsidR="00995016" w:rsidRDefault="00995016">
            <w:pPr>
              <w:pStyle w:val="Default"/>
              <w:numPr>
                <w:ilvl w:val="0"/>
                <w:numId w:val="6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2F38B916" w14:textId="77777777" w:rsidR="00995016" w:rsidRDefault="002D14FC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Participation in scientific activity as Invited/Plenary/ Keynote Speaker/Trainer (Foreign &amp; Local)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2E215151" w14:textId="77777777" w:rsidR="00995016" w:rsidRDefault="002D14FC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10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4F395F79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71096FF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995016" w14:paraId="0EFD4E72" w14:textId="77777777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87051BB" w14:textId="77777777" w:rsidR="00995016" w:rsidRDefault="00995016">
            <w:pPr>
              <w:pStyle w:val="Default"/>
              <w:numPr>
                <w:ilvl w:val="0"/>
                <w:numId w:val="6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77FC4714" w14:textId="77777777" w:rsidR="00995016" w:rsidRDefault="002D14FC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Oral presentation in International scientific activity in the form of Webinar (Virtual Seminar/Conference) (Foreign, National/Local)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243FBA6F" w14:textId="77777777" w:rsidR="00995016" w:rsidRDefault="002D14FC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06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3BE00B04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D13785D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995016" w14:paraId="25436955" w14:textId="77777777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6B729E8" w14:textId="77777777" w:rsidR="00995016" w:rsidRDefault="00995016">
            <w:pPr>
              <w:pStyle w:val="Default"/>
              <w:numPr>
                <w:ilvl w:val="0"/>
                <w:numId w:val="6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BCF6F7D" w14:textId="77777777" w:rsidR="00995016" w:rsidRDefault="002D14FC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Poster presentation in International scientific activity (Foreign)*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3FF4EFD1" w14:textId="77777777" w:rsidR="00995016" w:rsidRDefault="002D14FC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06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32A103DC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61DEE14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995016" w14:paraId="631167F1" w14:textId="77777777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62CA338" w14:textId="77777777" w:rsidR="00995016" w:rsidRDefault="00995016">
            <w:pPr>
              <w:pStyle w:val="Default"/>
              <w:numPr>
                <w:ilvl w:val="0"/>
                <w:numId w:val="6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197E5DCF" w14:textId="77777777" w:rsidR="00995016" w:rsidRDefault="002D14FC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Poster presentation in International scientific activity (National/Local) *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1FE18619" w14:textId="77777777" w:rsidR="00995016" w:rsidRDefault="002D14FC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03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29E233E4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5ED7E41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995016" w14:paraId="41107E33" w14:textId="77777777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DCD6AB5" w14:textId="77777777" w:rsidR="00995016" w:rsidRDefault="00995016">
            <w:pPr>
              <w:pStyle w:val="Default"/>
              <w:numPr>
                <w:ilvl w:val="0"/>
                <w:numId w:val="6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3C8379A5" w14:textId="77777777" w:rsidR="00995016" w:rsidRDefault="002D14FC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Participation in scientific activity in the related field (Foreign/national, local) *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1ADE8B41" w14:textId="77777777" w:rsidR="00995016" w:rsidRDefault="002D14FC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02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66910E0F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5D5404C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995016" w14:paraId="0BEB3A06" w14:textId="77777777">
        <w:trPr>
          <w:trHeight w:val="288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0C63528" w14:textId="77777777" w:rsidR="00995016" w:rsidRDefault="00995016">
            <w:pPr>
              <w:pStyle w:val="Default"/>
              <w:numPr>
                <w:ilvl w:val="0"/>
                <w:numId w:val="6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3EF21613" w14:textId="77777777" w:rsidR="00995016" w:rsidRDefault="002D14FC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International Event with at least 2-days activity with minimum of two or three (02 or 03) foreign speakers organized as Focal Person (Principal Organizer/Secretary)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6845A8DF" w14:textId="77777777" w:rsidR="00995016" w:rsidRDefault="002D14FC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12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536C6846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0E9298A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995016" w14:paraId="73B0DEC5" w14:textId="77777777">
        <w:trPr>
          <w:trHeight w:val="288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A1DB612" w14:textId="77777777" w:rsidR="00995016" w:rsidRDefault="00995016">
            <w:pPr>
              <w:pStyle w:val="Default"/>
              <w:numPr>
                <w:ilvl w:val="0"/>
                <w:numId w:val="6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40DEB73B" w14:textId="77777777" w:rsidR="00995016" w:rsidRDefault="002D14FC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National Event with at least 2-days activity organized as Focal Person (Principal Organizer/Secretary)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3B2816C5" w14:textId="77777777" w:rsidR="00995016" w:rsidRDefault="002D14FC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06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0BFE5039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6584737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995016" w14:paraId="691D4669" w14:textId="77777777">
        <w:trPr>
          <w:trHeight w:val="288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35F2AF1" w14:textId="77777777" w:rsidR="00995016" w:rsidRDefault="00995016">
            <w:pPr>
              <w:pStyle w:val="Default"/>
              <w:numPr>
                <w:ilvl w:val="0"/>
                <w:numId w:val="6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4FF57A9" w14:textId="77777777" w:rsidR="00995016" w:rsidRDefault="002D14FC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Symposium organized as Focal Person (Principal Organizer/Secretary)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62D2CEC0" w14:textId="77777777" w:rsidR="00995016" w:rsidRDefault="002D14FC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02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4C528C38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5DA0C79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</w:tbl>
    <w:p w14:paraId="23231CC9" w14:textId="77777777" w:rsidR="00995016" w:rsidRDefault="002D14FC">
      <w:pPr>
        <w:pStyle w:val="CM5"/>
        <w:spacing w:after="0"/>
        <w:rPr>
          <w:rFonts w:ascii="Cambria" w:hAnsi="Cambria"/>
          <w:bCs/>
          <w:sz w:val="28"/>
          <w:szCs w:val="28"/>
        </w:rPr>
      </w:pPr>
      <w:r>
        <w:rPr>
          <w:rFonts w:ascii="Cambria" w:hAnsi="Cambria"/>
          <w:b/>
          <w:bCs/>
          <w:sz w:val="20"/>
          <w:szCs w:val="20"/>
        </w:rPr>
        <w:t>*</w:t>
      </w:r>
      <w:r>
        <w:rPr>
          <w:rFonts w:ascii="Cambria" w:hAnsi="Cambria"/>
          <w:sz w:val="22"/>
          <w:szCs w:val="22"/>
        </w:rPr>
        <w:t xml:space="preserve">Maximum score earned in total through poster presentation cum participation is 6; further a faculty member must have at least one oral presentation to attain maximum score of 12.  </w:t>
      </w:r>
      <w:r>
        <w:rPr>
          <w:rFonts w:ascii="Cambria" w:hAnsi="Cambria"/>
          <w:bCs/>
          <w:sz w:val="28"/>
          <w:szCs w:val="28"/>
        </w:rPr>
        <w:t xml:space="preserve">  </w:t>
      </w:r>
    </w:p>
    <w:p w14:paraId="1514216A" w14:textId="77777777" w:rsidR="00995016" w:rsidRDefault="00995016">
      <w:pPr>
        <w:pStyle w:val="Default"/>
        <w:spacing w:after="120"/>
        <w:jc w:val="both"/>
        <w:rPr>
          <w:rFonts w:ascii="Cambria" w:hAnsi="Cambria"/>
          <w:b/>
          <w:bCs/>
          <w:sz w:val="28"/>
          <w:szCs w:val="28"/>
        </w:rPr>
      </w:pPr>
    </w:p>
    <w:p w14:paraId="4052A38B" w14:textId="77777777" w:rsidR="00995016" w:rsidRDefault="002D14FC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AEAAAA"/>
          <w:sz w:val="24"/>
          <w:szCs w:val="24"/>
        </w:rPr>
      </w:pPr>
      <w:r>
        <w:rPr>
          <w:rFonts w:ascii="Times New Roman" w:eastAsia="Times New Roman" w:hAnsi="Times New Roman" w:cs="Times New Roman"/>
          <w:color w:val="AEAAAA"/>
          <w:sz w:val="24"/>
          <w:szCs w:val="24"/>
        </w:rPr>
        <w:t>PLEASE PASTE CONFERENCE CERTIFICATE(S) HERE</w:t>
      </w:r>
    </w:p>
    <w:p w14:paraId="3D58E2A3" w14:textId="77777777" w:rsidR="00995016" w:rsidRDefault="00995016">
      <w:pPr>
        <w:pStyle w:val="Default"/>
        <w:spacing w:after="120"/>
        <w:jc w:val="both"/>
        <w:rPr>
          <w:rFonts w:ascii="Cambria" w:hAnsi="Cambria"/>
          <w:b/>
          <w:bCs/>
          <w:sz w:val="28"/>
          <w:szCs w:val="28"/>
        </w:rPr>
      </w:pPr>
    </w:p>
    <w:p w14:paraId="15FB6A93" w14:textId="77777777" w:rsidR="00995016" w:rsidRDefault="002D14FC">
      <w:pPr>
        <w:pStyle w:val="Default"/>
        <w:spacing w:after="120"/>
        <w:jc w:val="both"/>
        <w:rPr>
          <w:rFonts w:ascii="Cambria" w:hAnsi="Cambria"/>
          <w:b/>
          <w:bCs/>
          <w:sz w:val="28"/>
          <w:szCs w:val="28"/>
        </w:rPr>
      </w:pPr>
      <w:r>
        <w:rPr>
          <w:rFonts w:ascii="Cambria" w:hAnsi="Cambria"/>
          <w:b/>
          <w:bCs/>
          <w:sz w:val="28"/>
          <w:szCs w:val="28"/>
        </w:rPr>
        <w:t xml:space="preserve">Category E: Research Publications </w:t>
      </w:r>
      <w:r>
        <w:rPr>
          <w:rFonts w:ascii="Cambria" w:hAnsi="Cambria"/>
          <w:b/>
          <w:bCs/>
          <w:sz w:val="28"/>
          <w:szCs w:val="28"/>
        </w:rPr>
        <w:tab/>
      </w:r>
      <w:r>
        <w:rPr>
          <w:rFonts w:ascii="Cambria" w:hAnsi="Cambria"/>
          <w:b/>
          <w:bCs/>
          <w:sz w:val="28"/>
          <w:szCs w:val="28"/>
        </w:rPr>
        <w:tab/>
      </w:r>
      <w:r>
        <w:rPr>
          <w:rFonts w:ascii="Cambria" w:hAnsi="Cambria"/>
          <w:b/>
          <w:bCs/>
        </w:rPr>
        <w:t xml:space="preserve">(Maximum Weightage = 30) </w:t>
      </w:r>
    </w:p>
    <w:p w14:paraId="69343755" w14:textId="77777777" w:rsidR="00995016" w:rsidRPr="00BB7B66" w:rsidRDefault="002D14FC">
      <w:pPr>
        <w:pStyle w:val="Default"/>
        <w:spacing w:after="120"/>
        <w:jc w:val="both"/>
        <w:rPr>
          <w:rFonts w:ascii="Cambria" w:hAnsi="Cambria"/>
          <w:b/>
          <w:color w:val="auto"/>
          <w:sz w:val="20"/>
          <w:szCs w:val="20"/>
        </w:rPr>
      </w:pPr>
      <w:r>
        <w:rPr>
          <w:rFonts w:ascii="Cambria" w:hAnsi="Cambria"/>
          <w:b/>
          <w:bCs/>
          <w:sz w:val="20"/>
          <w:szCs w:val="20"/>
        </w:rPr>
        <w:t>(</w:t>
      </w:r>
      <w:proofErr w:type="spellStart"/>
      <w:r>
        <w:rPr>
          <w:rFonts w:ascii="Cambria" w:hAnsi="Cambria"/>
          <w:b/>
          <w:bCs/>
          <w:sz w:val="20"/>
          <w:szCs w:val="20"/>
        </w:rPr>
        <w:t>i</w:t>
      </w:r>
      <w:proofErr w:type="spellEnd"/>
      <w:r>
        <w:rPr>
          <w:rFonts w:ascii="Cambria" w:hAnsi="Cambria"/>
          <w:b/>
          <w:bCs/>
          <w:sz w:val="20"/>
          <w:szCs w:val="20"/>
        </w:rPr>
        <w:t>).</w:t>
      </w:r>
      <w:r>
        <w:rPr>
          <w:rFonts w:ascii="Cambria" w:hAnsi="Cambria"/>
          <w:b/>
          <w:bCs/>
          <w:sz w:val="28"/>
          <w:szCs w:val="28"/>
        </w:rPr>
        <w:t xml:space="preserve"> </w:t>
      </w:r>
      <w:r w:rsidRPr="001878EB">
        <w:rPr>
          <w:rFonts w:ascii="Cambria" w:hAnsi="Cambria"/>
          <w:b/>
          <w:color w:val="auto"/>
          <w:sz w:val="20"/>
          <w:szCs w:val="20"/>
        </w:rPr>
        <w:t xml:space="preserve">For Faculties of Physical Sciences, Life </w:t>
      </w:r>
      <w:r w:rsidRPr="00BB7B66">
        <w:rPr>
          <w:rFonts w:ascii="Cambria" w:hAnsi="Cambria"/>
          <w:b/>
          <w:color w:val="auto"/>
          <w:sz w:val="20"/>
          <w:szCs w:val="20"/>
        </w:rPr>
        <w:t xml:space="preserve">Sciences, Engineering &amp; Technology, Pharmaceutical Sciences and Medical Sciences </w:t>
      </w:r>
    </w:p>
    <w:p w14:paraId="133B9EFC" w14:textId="536D7DFF" w:rsidR="00995016" w:rsidRPr="00BB7B66" w:rsidRDefault="002D14FC">
      <w:pPr>
        <w:pStyle w:val="Default"/>
        <w:spacing w:after="120"/>
        <w:jc w:val="both"/>
        <w:rPr>
          <w:rFonts w:ascii="Cambria" w:hAnsi="Cambria"/>
          <w:b/>
          <w:color w:val="auto"/>
          <w:sz w:val="20"/>
          <w:szCs w:val="20"/>
        </w:rPr>
      </w:pPr>
      <w:r w:rsidRPr="00BB7B66">
        <w:rPr>
          <w:rFonts w:ascii="Cambria" w:hAnsi="Cambria"/>
          <w:bCs/>
          <w:color w:val="auto"/>
          <w:sz w:val="20"/>
          <w:szCs w:val="20"/>
        </w:rPr>
        <w:t xml:space="preserve">Papers Published during the </w:t>
      </w:r>
      <w:r w:rsidR="00984A17" w:rsidRPr="00BB7B66">
        <w:rPr>
          <w:rFonts w:ascii="Cambria" w:hAnsi="Cambria"/>
          <w:bCs/>
          <w:color w:val="auto"/>
          <w:sz w:val="20"/>
          <w:szCs w:val="20"/>
        </w:rPr>
        <w:t>y</w:t>
      </w:r>
      <w:r w:rsidRPr="00BB7B66">
        <w:rPr>
          <w:rFonts w:ascii="Cambria" w:hAnsi="Cambria"/>
          <w:bCs/>
          <w:color w:val="auto"/>
          <w:sz w:val="20"/>
          <w:szCs w:val="20"/>
        </w:rPr>
        <w:t xml:space="preserve">ear in HEC </w:t>
      </w:r>
      <w:r w:rsidR="00984A17" w:rsidRPr="00BB7B66">
        <w:rPr>
          <w:rFonts w:ascii="Cambria" w:hAnsi="Cambria"/>
          <w:bCs/>
          <w:color w:val="auto"/>
          <w:sz w:val="20"/>
          <w:szCs w:val="20"/>
        </w:rPr>
        <w:t>r</w:t>
      </w:r>
      <w:r w:rsidRPr="00BB7B66">
        <w:rPr>
          <w:rFonts w:ascii="Cambria" w:hAnsi="Cambria"/>
          <w:bCs/>
          <w:color w:val="auto"/>
          <w:sz w:val="20"/>
          <w:szCs w:val="20"/>
        </w:rPr>
        <w:t xml:space="preserve">ecognized </w:t>
      </w:r>
      <w:r w:rsidR="00984A17" w:rsidRPr="00BB7B66">
        <w:rPr>
          <w:rFonts w:ascii="Cambria" w:hAnsi="Cambria"/>
          <w:bCs/>
          <w:color w:val="auto"/>
          <w:sz w:val="20"/>
          <w:szCs w:val="20"/>
        </w:rPr>
        <w:t>j</w:t>
      </w:r>
      <w:r w:rsidRPr="00BB7B66">
        <w:rPr>
          <w:rFonts w:ascii="Cambria" w:hAnsi="Cambria"/>
          <w:bCs/>
          <w:color w:val="auto"/>
          <w:sz w:val="20"/>
          <w:szCs w:val="20"/>
        </w:rPr>
        <w:t>ournals (W Category as per HJRS</w:t>
      </w:r>
      <w:r w:rsidR="008F3CED" w:rsidRPr="00BB7B66">
        <w:rPr>
          <w:rFonts w:ascii="Cambria" w:hAnsi="Cambria"/>
          <w:bCs/>
          <w:color w:val="auto"/>
          <w:sz w:val="20"/>
          <w:szCs w:val="20"/>
        </w:rPr>
        <w:t xml:space="preserve"> till 30.09.2024 and ‘HEC </w:t>
      </w:r>
      <w:r w:rsidR="00984A17" w:rsidRPr="00BB7B66">
        <w:rPr>
          <w:rFonts w:ascii="Cambria" w:hAnsi="Cambria"/>
          <w:bCs/>
          <w:color w:val="auto"/>
          <w:sz w:val="20"/>
          <w:szCs w:val="20"/>
        </w:rPr>
        <w:t>j</w:t>
      </w:r>
      <w:r w:rsidR="008F3CED" w:rsidRPr="00BB7B66">
        <w:rPr>
          <w:rFonts w:ascii="Cambria" w:hAnsi="Cambria"/>
          <w:bCs/>
          <w:color w:val="auto"/>
          <w:sz w:val="20"/>
          <w:szCs w:val="20"/>
        </w:rPr>
        <w:t xml:space="preserve">ournals and </w:t>
      </w:r>
      <w:r w:rsidR="00984A17" w:rsidRPr="00BB7B66">
        <w:rPr>
          <w:rFonts w:ascii="Cambria" w:hAnsi="Cambria"/>
          <w:bCs/>
          <w:color w:val="auto"/>
          <w:sz w:val="20"/>
          <w:szCs w:val="20"/>
        </w:rPr>
        <w:t>p</w:t>
      </w:r>
      <w:r w:rsidR="008F3CED" w:rsidRPr="00BB7B66">
        <w:rPr>
          <w:rFonts w:ascii="Cambria" w:hAnsi="Cambria"/>
          <w:bCs/>
          <w:color w:val="auto"/>
          <w:sz w:val="20"/>
          <w:szCs w:val="20"/>
        </w:rPr>
        <w:t xml:space="preserve">ublications </w:t>
      </w:r>
      <w:r w:rsidR="00984A17" w:rsidRPr="00BB7B66">
        <w:rPr>
          <w:rFonts w:ascii="Cambria" w:hAnsi="Cambria"/>
          <w:bCs/>
          <w:color w:val="auto"/>
          <w:sz w:val="20"/>
          <w:szCs w:val="20"/>
        </w:rPr>
        <w:t>p</w:t>
      </w:r>
      <w:r w:rsidR="008F3CED" w:rsidRPr="00BB7B66">
        <w:rPr>
          <w:rFonts w:ascii="Cambria" w:hAnsi="Cambria"/>
          <w:bCs/>
          <w:color w:val="auto"/>
          <w:sz w:val="20"/>
          <w:szCs w:val="20"/>
        </w:rPr>
        <w:t>olicy 2024’, from 01.10.2024 onwards</w:t>
      </w:r>
      <w:r w:rsidRPr="00BB7B66">
        <w:rPr>
          <w:rFonts w:ascii="Cambria" w:hAnsi="Cambria"/>
          <w:bCs/>
          <w:color w:val="auto"/>
          <w:sz w:val="20"/>
          <w:szCs w:val="20"/>
        </w:rPr>
        <w:t>) shall be accepted.</w:t>
      </w:r>
    </w:p>
    <w:tbl>
      <w:tblPr>
        <w:tblW w:w="9129" w:type="dxa"/>
        <w:tblLayout w:type="fixed"/>
        <w:tblLook w:val="0000" w:firstRow="0" w:lastRow="0" w:firstColumn="0" w:lastColumn="0" w:noHBand="0" w:noVBand="0"/>
      </w:tblPr>
      <w:tblGrid>
        <w:gridCol w:w="621"/>
        <w:gridCol w:w="5505"/>
        <w:gridCol w:w="949"/>
        <w:gridCol w:w="1118"/>
        <w:gridCol w:w="936"/>
      </w:tblGrid>
      <w:tr w:rsidR="00BB7B66" w:rsidRPr="00BB7B66" w14:paraId="1A2F77D5" w14:textId="77777777" w:rsidTr="009A5932">
        <w:trPr>
          <w:trHeight w:val="353"/>
          <w:tblHeader/>
        </w:trPr>
        <w:tc>
          <w:tcPr>
            <w:tcW w:w="6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4EDA9F" w14:textId="77777777" w:rsidR="00995016" w:rsidRPr="00BB7B66" w:rsidRDefault="002D14FC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bookmarkStart w:id="1" w:name="_Hlk185951678"/>
            <w:r w:rsidRPr="00BB7B66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Sr. #.</w:t>
            </w:r>
          </w:p>
        </w:tc>
        <w:tc>
          <w:tcPr>
            <w:tcW w:w="5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792604FD" w14:textId="77777777" w:rsidR="00995016" w:rsidRPr="00BB7B66" w:rsidRDefault="002D14FC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Parameters</w:t>
            </w:r>
          </w:p>
        </w:tc>
        <w:tc>
          <w:tcPr>
            <w:tcW w:w="9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429A483C" w14:textId="77777777" w:rsidR="00995016" w:rsidRPr="00BB7B66" w:rsidRDefault="002D14FC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 xml:space="preserve">Weight (a) 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33D1F60C" w14:textId="77777777" w:rsidR="00995016" w:rsidRPr="00BB7B66" w:rsidRDefault="002D14FC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Number (b)</w:t>
            </w: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D8F271" w14:textId="77777777" w:rsidR="00995016" w:rsidRPr="00BB7B66" w:rsidRDefault="002D14FC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 xml:space="preserve">Score </w:t>
            </w:r>
          </w:p>
          <w:p w14:paraId="55D9A8D9" w14:textId="77777777" w:rsidR="00995016" w:rsidRPr="00BB7B66" w:rsidRDefault="002D14FC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(a x b)</w:t>
            </w:r>
          </w:p>
        </w:tc>
      </w:tr>
      <w:tr w:rsidR="00BB7B66" w:rsidRPr="00BB7B66" w14:paraId="2D121C4E" w14:textId="77777777" w:rsidTr="009A5932">
        <w:trPr>
          <w:trHeight w:val="353"/>
        </w:trPr>
        <w:tc>
          <w:tcPr>
            <w:tcW w:w="6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A14E88B" w14:textId="77777777" w:rsidR="00995016" w:rsidRPr="00BB7B66" w:rsidRDefault="00995016">
            <w:pPr>
              <w:pStyle w:val="Default"/>
              <w:numPr>
                <w:ilvl w:val="0"/>
                <w:numId w:val="7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7F29DEE1" w14:textId="3F51B664" w:rsidR="00995016" w:rsidRPr="00BB7B66" w:rsidRDefault="002D14FC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 xml:space="preserve">Paper published in </w:t>
            </w:r>
            <w:r w:rsidR="009A5932" w:rsidRPr="00BB7B66">
              <w:rPr>
                <w:rFonts w:ascii="Cambria" w:hAnsi="Cambria"/>
                <w:color w:val="auto"/>
                <w:sz w:val="22"/>
                <w:szCs w:val="22"/>
              </w:rPr>
              <w:t xml:space="preserve">a </w:t>
            </w: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 xml:space="preserve">W Category journal as per HJRS as </w:t>
            </w:r>
            <w:r w:rsidR="004460EE" w:rsidRPr="00BB7B66">
              <w:rPr>
                <w:rFonts w:ascii="Cambria" w:hAnsi="Cambria"/>
                <w:color w:val="auto"/>
                <w:sz w:val="22"/>
                <w:szCs w:val="22"/>
              </w:rPr>
              <w:t xml:space="preserve">a </w:t>
            </w: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>principal author</w:t>
            </w:r>
          </w:p>
        </w:tc>
        <w:tc>
          <w:tcPr>
            <w:tcW w:w="9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04585B66" w14:textId="77777777" w:rsidR="00995016" w:rsidRPr="00BB7B66" w:rsidRDefault="002D14FC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>15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4CB6FCB2" w14:textId="77777777" w:rsidR="00995016" w:rsidRPr="00BB7B66" w:rsidRDefault="00995016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090BB0" w14:textId="77777777" w:rsidR="00995016" w:rsidRPr="00BB7B66" w:rsidRDefault="00995016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</w:p>
        </w:tc>
      </w:tr>
      <w:tr w:rsidR="00BB7B66" w:rsidRPr="00BB7B66" w14:paraId="415208FC" w14:textId="77777777" w:rsidTr="009A5932">
        <w:trPr>
          <w:trHeight w:val="353"/>
        </w:trPr>
        <w:tc>
          <w:tcPr>
            <w:tcW w:w="6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AD4AD1C" w14:textId="77777777" w:rsidR="00995016" w:rsidRPr="00BB7B66" w:rsidRDefault="00995016">
            <w:pPr>
              <w:pStyle w:val="Default"/>
              <w:numPr>
                <w:ilvl w:val="0"/>
                <w:numId w:val="7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3C01DDAB" w14:textId="3E3A8B3D" w:rsidR="00995016" w:rsidRPr="00BB7B66" w:rsidRDefault="002D14FC" w:rsidP="00E2352F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 xml:space="preserve">Paper published in </w:t>
            </w:r>
            <w:r w:rsidR="009A5932" w:rsidRPr="00BB7B66">
              <w:rPr>
                <w:rFonts w:ascii="Cambria" w:hAnsi="Cambria"/>
                <w:color w:val="auto"/>
                <w:sz w:val="22"/>
                <w:szCs w:val="22"/>
              </w:rPr>
              <w:t xml:space="preserve">a </w:t>
            </w: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>W Category journal as per HJRS other than principal author (up to five authors)</w:t>
            </w:r>
          </w:p>
        </w:tc>
        <w:tc>
          <w:tcPr>
            <w:tcW w:w="9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2EA1C270" w14:textId="77777777" w:rsidR="00995016" w:rsidRPr="00BB7B66" w:rsidRDefault="002D14FC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>08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0EAD09F3" w14:textId="77777777" w:rsidR="00995016" w:rsidRPr="00BB7B66" w:rsidRDefault="00995016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6358CA" w14:textId="77777777" w:rsidR="00995016" w:rsidRPr="00BB7B66" w:rsidRDefault="00995016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</w:p>
        </w:tc>
      </w:tr>
      <w:tr w:rsidR="009A5932" w14:paraId="6BD0785F" w14:textId="77777777" w:rsidTr="00DA2E65">
        <w:trPr>
          <w:trHeight w:val="353"/>
        </w:trPr>
        <w:tc>
          <w:tcPr>
            <w:tcW w:w="6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A7A7CD3" w14:textId="77777777" w:rsidR="009A5932" w:rsidRDefault="009A5932" w:rsidP="009A5932">
            <w:pPr>
              <w:pStyle w:val="Default"/>
              <w:ind w:left="450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8508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DFA7111" w14:textId="7EDFDD18" w:rsidR="009A5932" w:rsidRPr="00BB7B66" w:rsidRDefault="00CD4E3A" w:rsidP="008E6BA2">
            <w:pPr>
              <w:pStyle w:val="Default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For papers published from 01-10-2024 onwards</w:t>
            </w:r>
          </w:p>
        </w:tc>
      </w:tr>
      <w:tr w:rsidR="00995016" w14:paraId="215CFBFA" w14:textId="77777777" w:rsidTr="009A5932">
        <w:trPr>
          <w:trHeight w:val="285"/>
        </w:trPr>
        <w:tc>
          <w:tcPr>
            <w:tcW w:w="6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32F8FF4" w14:textId="77777777" w:rsidR="00995016" w:rsidRDefault="00995016">
            <w:pPr>
              <w:pStyle w:val="Default"/>
              <w:numPr>
                <w:ilvl w:val="0"/>
                <w:numId w:val="7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2B24667" w14:textId="05370E0A" w:rsidR="00995016" w:rsidRPr="00BB7B66" w:rsidRDefault="00943BF3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>Paper published as a principal author in a W category journal having an impact factor ≥ 5.00</w:t>
            </w:r>
          </w:p>
        </w:tc>
        <w:tc>
          <w:tcPr>
            <w:tcW w:w="9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1C43B131" w14:textId="3A334AA8" w:rsidR="00995016" w:rsidRDefault="00943BF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15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6BF17220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8B420D9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943BF3" w14:paraId="0B325D1D" w14:textId="77777777" w:rsidTr="009A5932">
        <w:trPr>
          <w:trHeight w:val="285"/>
        </w:trPr>
        <w:tc>
          <w:tcPr>
            <w:tcW w:w="6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599EBC1" w14:textId="77777777" w:rsidR="00943BF3" w:rsidRDefault="00943BF3">
            <w:pPr>
              <w:pStyle w:val="Default"/>
              <w:numPr>
                <w:ilvl w:val="0"/>
                <w:numId w:val="7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0CF62BB3" w14:textId="19AB55C2" w:rsidR="00943BF3" w:rsidRPr="00BB7B66" w:rsidRDefault="00943BF3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>Paper published as a co-author (up to first five authors) in a W category journal having an impact factor ≥ 5.00</w:t>
            </w:r>
          </w:p>
        </w:tc>
        <w:tc>
          <w:tcPr>
            <w:tcW w:w="9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AF72AAC" w14:textId="3F133718" w:rsidR="00943BF3" w:rsidRDefault="00943BF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08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572CEE9C" w14:textId="77777777" w:rsidR="00943BF3" w:rsidRDefault="00943BF3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1CAC69D" w14:textId="77777777" w:rsidR="00943BF3" w:rsidRDefault="00943BF3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943BF3" w14:paraId="659CA813" w14:textId="77777777" w:rsidTr="009A5932">
        <w:trPr>
          <w:trHeight w:val="285"/>
        </w:trPr>
        <w:tc>
          <w:tcPr>
            <w:tcW w:w="6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1C6C552" w14:textId="77777777" w:rsidR="00943BF3" w:rsidRDefault="00943BF3" w:rsidP="00943BF3">
            <w:pPr>
              <w:pStyle w:val="Default"/>
              <w:numPr>
                <w:ilvl w:val="0"/>
                <w:numId w:val="7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618C97C7" w14:textId="31C02567" w:rsidR="00943BF3" w:rsidRPr="00BB7B66" w:rsidRDefault="00943BF3" w:rsidP="00943BF3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>Paper published as principal author in a W category journal having an impact factor of 3.00 to 4.99</w:t>
            </w:r>
          </w:p>
        </w:tc>
        <w:tc>
          <w:tcPr>
            <w:tcW w:w="9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69A7A7F3" w14:textId="33679F49" w:rsidR="00943BF3" w:rsidRDefault="00943BF3" w:rsidP="00943BF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14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5FE2FC61" w14:textId="77777777" w:rsidR="00943BF3" w:rsidRDefault="00943BF3" w:rsidP="00943BF3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1F8ECAF" w14:textId="77777777" w:rsidR="00943BF3" w:rsidRDefault="00943BF3" w:rsidP="00943BF3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943BF3" w14:paraId="0D44A17C" w14:textId="77777777" w:rsidTr="009A5932">
        <w:trPr>
          <w:trHeight w:val="285"/>
        </w:trPr>
        <w:tc>
          <w:tcPr>
            <w:tcW w:w="6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73B62D1" w14:textId="77777777" w:rsidR="00943BF3" w:rsidRDefault="00943BF3" w:rsidP="00943BF3">
            <w:pPr>
              <w:pStyle w:val="Default"/>
              <w:numPr>
                <w:ilvl w:val="0"/>
                <w:numId w:val="7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0C4A99DC" w14:textId="7CA4B0C6" w:rsidR="00943BF3" w:rsidRPr="00BB7B66" w:rsidRDefault="00943BF3" w:rsidP="00943BF3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>Paper published as a co-author (up to first five authors) in a W category journal having an impact factor of 3.00 to 4.99</w:t>
            </w:r>
          </w:p>
        </w:tc>
        <w:tc>
          <w:tcPr>
            <w:tcW w:w="9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24FD4DA9" w14:textId="77777777" w:rsidR="00943BF3" w:rsidRDefault="00943BF3" w:rsidP="00943BF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7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249923D6" w14:textId="77777777" w:rsidR="00943BF3" w:rsidRDefault="00943BF3" w:rsidP="00943BF3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200A19C" w14:textId="77777777" w:rsidR="00943BF3" w:rsidRDefault="00943BF3" w:rsidP="00943BF3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943BF3" w14:paraId="2DDDB6A1" w14:textId="77777777" w:rsidTr="009A5932">
        <w:trPr>
          <w:trHeight w:val="285"/>
        </w:trPr>
        <w:tc>
          <w:tcPr>
            <w:tcW w:w="6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CF3D449" w14:textId="77777777" w:rsidR="00943BF3" w:rsidRDefault="00943BF3" w:rsidP="00943BF3">
            <w:pPr>
              <w:pStyle w:val="Default"/>
              <w:numPr>
                <w:ilvl w:val="0"/>
                <w:numId w:val="7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123BDE0" w14:textId="1BD36E85" w:rsidR="00943BF3" w:rsidRPr="00BB7B66" w:rsidRDefault="00943BF3" w:rsidP="00943BF3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>Paper published as principal author in a W category journal having an impact factor of 1.50 to 2.99</w:t>
            </w:r>
          </w:p>
        </w:tc>
        <w:tc>
          <w:tcPr>
            <w:tcW w:w="9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63380D8B" w14:textId="77777777" w:rsidR="00943BF3" w:rsidRDefault="00943BF3" w:rsidP="00943BF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12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786C7F29" w14:textId="77777777" w:rsidR="00943BF3" w:rsidRDefault="00943BF3" w:rsidP="00943BF3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55736C9" w14:textId="77777777" w:rsidR="00943BF3" w:rsidRDefault="00943BF3" w:rsidP="00943BF3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943BF3" w14:paraId="72607204" w14:textId="77777777" w:rsidTr="009A5932">
        <w:trPr>
          <w:trHeight w:val="285"/>
        </w:trPr>
        <w:tc>
          <w:tcPr>
            <w:tcW w:w="6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DB410D6" w14:textId="77777777" w:rsidR="00943BF3" w:rsidRDefault="00943BF3" w:rsidP="00943BF3">
            <w:pPr>
              <w:pStyle w:val="Default"/>
              <w:numPr>
                <w:ilvl w:val="0"/>
                <w:numId w:val="7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6FF6AD1E" w14:textId="7699EB7B" w:rsidR="00943BF3" w:rsidRPr="00BB7B66" w:rsidRDefault="00943BF3" w:rsidP="00943BF3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>Paper published as a co-author (up to first five authors) in a W category journal having an impact factor of 1.50 to 2.99</w:t>
            </w:r>
          </w:p>
        </w:tc>
        <w:tc>
          <w:tcPr>
            <w:tcW w:w="9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655C4DC2" w14:textId="77777777" w:rsidR="00943BF3" w:rsidRDefault="00943BF3" w:rsidP="00943BF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6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2120010B" w14:textId="77777777" w:rsidR="00943BF3" w:rsidRDefault="00943BF3" w:rsidP="00943BF3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3D4B63F" w14:textId="77777777" w:rsidR="00943BF3" w:rsidRDefault="00943BF3" w:rsidP="00943BF3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943BF3" w14:paraId="69D7DE64" w14:textId="77777777" w:rsidTr="009A5932">
        <w:trPr>
          <w:trHeight w:val="285"/>
        </w:trPr>
        <w:tc>
          <w:tcPr>
            <w:tcW w:w="6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902E934" w14:textId="77777777" w:rsidR="00943BF3" w:rsidRDefault="00943BF3" w:rsidP="00943BF3">
            <w:pPr>
              <w:pStyle w:val="Default"/>
              <w:numPr>
                <w:ilvl w:val="0"/>
                <w:numId w:val="7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7FB96380" w14:textId="07A2C6BB" w:rsidR="00943BF3" w:rsidRPr="00BB7B66" w:rsidRDefault="00943BF3" w:rsidP="00943BF3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 xml:space="preserve">Paper published as principal author in a W category journal having an impact factor &lt; 1.50 </w:t>
            </w:r>
          </w:p>
        </w:tc>
        <w:tc>
          <w:tcPr>
            <w:tcW w:w="9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062B3032" w14:textId="77777777" w:rsidR="00943BF3" w:rsidRDefault="00943BF3" w:rsidP="00943BF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10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41E4AA08" w14:textId="77777777" w:rsidR="00943BF3" w:rsidRDefault="00943BF3" w:rsidP="00943BF3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C5BD3C3" w14:textId="77777777" w:rsidR="00943BF3" w:rsidRDefault="00943BF3" w:rsidP="00943BF3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943BF3" w14:paraId="464598D4" w14:textId="77777777" w:rsidTr="009A5932">
        <w:trPr>
          <w:trHeight w:val="285"/>
        </w:trPr>
        <w:tc>
          <w:tcPr>
            <w:tcW w:w="6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97B9A97" w14:textId="77777777" w:rsidR="00943BF3" w:rsidRDefault="00943BF3" w:rsidP="00943BF3">
            <w:pPr>
              <w:pStyle w:val="Default"/>
              <w:numPr>
                <w:ilvl w:val="0"/>
                <w:numId w:val="7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35E65ACA" w14:textId="2BC25F4F" w:rsidR="00943BF3" w:rsidRPr="00BB7B66" w:rsidRDefault="00943BF3" w:rsidP="00943BF3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 xml:space="preserve">Paper published as a co-author (up to first five authors) in a W category journal having an impact factor of &lt; 1.50 </w:t>
            </w:r>
          </w:p>
        </w:tc>
        <w:tc>
          <w:tcPr>
            <w:tcW w:w="9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6135B93E" w14:textId="77777777" w:rsidR="00943BF3" w:rsidRDefault="00943BF3" w:rsidP="00943BF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5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651072C3" w14:textId="77777777" w:rsidR="00943BF3" w:rsidRDefault="00943BF3" w:rsidP="00943BF3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30F8A9E" w14:textId="77777777" w:rsidR="00943BF3" w:rsidRDefault="00943BF3" w:rsidP="00943BF3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bookmarkEnd w:id="1"/>
    </w:tbl>
    <w:p w14:paraId="0FE356F8" w14:textId="77777777" w:rsidR="00995016" w:rsidRPr="00BB7B66" w:rsidRDefault="00995016">
      <w:pPr>
        <w:pStyle w:val="Default"/>
        <w:spacing w:after="120"/>
        <w:jc w:val="both"/>
        <w:rPr>
          <w:rFonts w:ascii="Cambria" w:hAnsi="Cambria"/>
          <w:b/>
          <w:color w:val="auto"/>
          <w:sz w:val="20"/>
          <w:szCs w:val="20"/>
        </w:rPr>
      </w:pPr>
    </w:p>
    <w:p w14:paraId="1F8C1607" w14:textId="45DB7675" w:rsidR="00995016" w:rsidRPr="00BB7B66" w:rsidRDefault="002D14FC">
      <w:pPr>
        <w:pStyle w:val="Default"/>
        <w:spacing w:after="120"/>
        <w:jc w:val="both"/>
        <w:rPr>
          <w:rFonts w:ascii="Cambria" w:hAnsi="Cambria"/>
          <w:b/>
          <w:color w:val="auto"/>
          <w:sz w:val="20"/>
          <w:szCs w:val="20"/>
        </w:rPr>
      </w:pPr>
      <w:r w:rsidRPr="00BB7B66">
        <w:rPr>
          <w:rFonts w:ascii="Cambria" w:hAnsi="Cambria"/>
          <w:b/>
          <w:color w:val="auto"/>
          <w:sz w:val="20"/>
          <w:szCs w:val="20"/>
        </w:rPr>
        <w:t xml:space="preserve">(ii). For </w:t>
      </w:r>
      <w:bookmarkStart w:id="2" w:name="_Hlk185951903"/>
      <w:r w:rsidRPr="00BB7B66">
        <w:rPr>
          <w:rFonts w:ascii="Cambria" w:hAnsi="Cambria"/>
          <w:b/>
          <w:color w:val="auto"/>
          <w:sz w:val="20"/>
          <w:szCs w:val="20"/>
        </w:rPr>
        <w:t xml:space="preserve">Faculties of Economics &amp; Management Sciences, Arts &amp; Social Sciences and Islamic &amp; Oriental Learning, </w:t>
      </w:r>
      <w:bookmarkEnd w:id="2"/>
      <w:r w:rsidRPr="00BB7B66">
        <w:rPr>
          <w:rFonts w:ascii="Cambria" w:hAnsi="Cambria"/>
          <w:b/>
          <w:color w:val="auto"/>
          <w:sz w:val="20"/>
          <w:szCs w:val="20"/>
        </w:rPr>
        <w:t>Papers Published in HEC Recognized Journals: “W” and “X” Category as per HJRS</w:t>
      </w:r>
      <w:r w:rsidR="00D75256" w:rsidRPr="00BB7B66">
        <w:rPr>
          <w:rFonts w:ascii="Cambria" w:hAnsi="Cambria"/>
          <w:bCs/>
          <w:color w:val="auto"/>
          <w:sz w:val="20"/>
          <w:szCs w:val="20"/>
        </w:rPr>
        <w:t xml:space="preserve"> till 30.09.2024 and ‘HEC journals and publications policy 2024’, from 01.10.2024 onwards) shall be accepte</w:t>
      </w:r>
      <w:r w:rsidR="00F1469B" w:rsidRPr="00BB7B66">
        <w:rPr>
          <w:rFonts w:ascii="Cambria" w:hAnsi="Cambria"/>
          <w:bCs/>
          <w:color w:val="auto"/>
          <w:sz w:val="20"/>
          <w:szCs w:val="20"/>
        </w:rPr>
        <w:t>d</w:t>
      </w:r>
      <w:r w:rsidR="006444AC" w:rsidRPr="00BB7B66">
        <w:rPr>
          <w:rFonts w:ascii="Cambria" w:hAnsi="Cambria"/>
          <w:bCs/>
          <w:color w:val="auto"/>
          <w:sz w:val="20"/>
          <w:szCs w:val="20"/>
        </w:rPr>
        <w:t>.</w:t>
      </w:r>
    </w:p>
    <w:tbl>
      <w:tblPr>
        <w:tblW w:w="9918" w:type="dxa"/>
        <w:tblLayout w:type="fixed"/>
        <w:tblLook w:val="0000" w:firstRow="0" w:lastRow="0" w:firstColumn="0" w:lastColumn="0" w:noHBand="0" w:noVBand="0"/>
      </w:tblPr>
      <w:tblGrid>
        <w:gridCol w:w="639"/>
        <w:gridCol w:w="5859"/>
        <w:gridCol w:w="990"/>
        <w:gridCol w:w="1170"/>
        <w:gridCol w:w="1260"/>
      </w:tblGrid>
      <w:tr w:rsidR="00995016" w14:paraId="25688213" w14:textId="77777777">
        <w:trPr>
          <w:trHeight w:val="353"/>
          <w:tblHeader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35CB48" w14:textId="77777777" w:rsidR="00995016" w:rsidRDefault="002D14FC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Sr. #.</w:t>
            </w:r>
          </w:p>
        </w:tc>
        <w:tc>
          <w:tcPr>
            <w:tcW w:w="5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16C4609A" w14:textId="77777777" w:rsidR="00995016" w:rsidRDefault="002D14FC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Parameters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06BAA673" w14:textId="77777777" w:rsidR="00995016" w:rsidRDefault="002D14FC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 xml:space="preserve">Weight (a) </w:t>
            </w:r>
          </w:p>
        </w:tc>
        <w:tc>
          <w:tcPr>
            <w:tcW w:w="117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41904D96" w14:textId="77777777" w:rsidR="00995016" w:rsidRDefault="002D14FC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Number (b)</w:t>
            </w:r>
          </w:p>
        </w:tc>
        <w:tc>
          <w:tcPr>
            <w:tcW w:w="1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FD5C17" w14:textId="77777777" w:rsidR="00995016" w:rsidRDefault="002D14FC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 xml:space="preserve">Score </w:t>
            </w:r>
          </w:p>
          <w:p w14:paraId="2DC2CE13" w14:textId="77777777" w:rsidR="00995016" w:rsidRDefault="002D14FC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(a x b)</w:t>
            </w:r>
          </w:p>
        </w:tc>
      </w:tr>
      <w:tr w:rsidR="00995016" w14:paraId="6AA1F50D" w14:textId="77777777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552DE35" w14:textId="77777777" w:rsidR="00995016" w:rsidRDefault="00995016">
            <w:pPr>
              <w:pStyle w:val="Default"/>
              <w:numPr>
                <w:ilvl w:val="0"/>
                <w:numId w:val="8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47235FC9" w14:textId="23463940" w:rsidR="00C40927" w:rsidRDefault="002D14FC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 xml:space="preserve">Paper published in “W” category journal in any Medallion journal as per HJRS as principal author (First author or corresponding author) 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331E7544" w14:textId="77777777" w:rsidR="00995016" w:rsidRDefault="002D14FC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15</w:t>
            </w:r>
          </w:p>
        </w:tc>
        <w:tc>
          <w:tcPr>
            <w:tcW w:w="117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328583FA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724D23B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995016" w14:paraId="1D712544" w14:textId="77777777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242E8D5" w14:textId="77777777" w:rsidR="00995016" w:rsidRDefault="00995016">
            <w:pPr>
              <w:pStyle w:val="Default"/>
              <w:numPr>
                <w:ilvl w:val="0"/>
                <w:numId w:val="8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3BEB2FE9" w14:textId="3183DB3D" w:rsidR="00995016" w:rsidRDefault="002D14FC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 xml:space="preserve">Paper published in “W” category journal in any Medallion journal as per HJRS other than principal author (up to five authors) 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4899D323" w14:textId="77777777" w:rsidR="00995016" w:rsidRDefault="002D14FC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10</w:t>
            </w:r>
          </w:p>
        </w:tc>
        <w:tc>
          <w:tcPr>
            <w:tcW w:w="117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5045C938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0454B94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995016" w14:paraId="54B5D8A6" w14:textId="77777777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8AF5388" w14:textId="77777777" w:rsidR="00995016" w:rsidRDefault="00995016">
            <w:pPr>
              <w:pStyle w:val="Default"/>
              <w:numPr>
                <w:ilvl w:val="0"/>
                <w:numId w:val="8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19245A3B" w14:textId="7EB2E3EA" w:rsidR="00995016" w:rsidRDefault="002D14FC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 xml:space="preserve">Paper published in HEC recognized “X-category” in any Medallion journal as per HJRS as principal author (First author or corresponding author) 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22A64A66" w14:textId="77777777" w:rsidR="00995016" w:rsidRDefault="002D14FC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10</w:t>
            </w:r>
          </w:p>
        </w:tc>
        <w:tc>
          <w:tcPr>
            <w:tcW w:w="117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6080F109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DABD922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995016" w14:paraId="200C79C8" w14:textId="77777777" w:rsidTr="00D740BB">
        <w:trPr>
          <w:trHeight w:val="782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F453657" w14:textId="77777777" w:rsidR="00995016" w:rsidRDefault="00995016">
            <w:pPr>
              <w:pStyle w:val="Default"/>
              <w:numPr>
                <w:ilvl w:val="0"/>
                <w:numId w:val="8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7D427FDE" w14:textId="6EAB7821" w:rsidR="00995016" w:rsidRDefault="002D14FC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 xml:space="preserve">Paper published in HEC recognized “X-category” in any Medallion journal as per HJRS other than principal author (up to five authors) 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7B3066CC" w14:textId="77777777" w:rsidR="00995016" w:rsidRDefault="002D14FC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07</w:t>
            </w:r>
          </w:p>
        </w:tc>
        <w:tc>
          <w:tcPr>
            <w:tcW w:w="117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0AE4A9C2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511E85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CC5A85" w14:paraId="5EC42000" w14:textId="77777777" w:rsidTr="008E6BA2">
        <w:trPr>
          <w:trHeight w:val="359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F387406" w14:textId="77777777" w:rsidR="00CC5A85" w:rsidRDefault="00CC5A85" w:rsidP="008E6BA2">
            <w:pPr>
              <w:pStyle w:val="Default"/>
              <w:ind w:left="450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279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2F4A754" w14:textId="6C2FC301" w:rsidR="00CC5A85" w:rsidRPr="00BB7B66" w:rsidRDefault="00CC5A85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For papers published from 01-10-2024 onwards</w:t>
            </w:r>
          </w:p>
        </w:tc>
      </w:tr>
      <w:tr w:rsidR="00DF187D" w14:paraId="3C3FCBC8" w14:textId="77777777" w:rsidTr="008E6BA2">
        <w:trPr>
          <w:trHeight w:val="782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09A0E4B" w14:textId="77777777" w:rsidR="00DF187D" w:rsidRDefault="00DF187D" w:rsidP="00DF187D">
            <w:pPr>
              <w:pStyle w:val="Default"/>
              <w:numPr>
                <w:ilvl w:val="0"/>
                <w:numId w:val="8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61233CBE" w14:textId="366A1F9A" w:rsidR="00DF187D" w:rsidRPr="00BB7B66" w:rsidRDefault="00DF187D" w:rsidP="00DF187D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>Paper published as principal author in a W or X category journal having an impact factor ≥ 5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1FDE3BA3" w14:textId="204B2D9F" w:rsidR="00DF187D" w:rsidRPr="00BB7B66" w:rsidRDefault="00DF187D" w:rsidP="00DF187D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>15</w:t>
            </w:r>
          </w:p>
        </w:tc>
        <w:tc>
          <w:tcPr>
            <w:tcW w:w="117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2BA2A44C" w14:textId="77777777" w:rsidR="00DF187D" w:rsidRDefault="00DF187D" w:rsidP="00DF187D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985C769" w14:textId="77777777" w:rsidR="00DF187D" w:rsidRDefault="00DF187D" w:rsidP="00DF187D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892192" w14:paraId="26F6A77C" w14:textId="77777777" w:rsidTr="00211365">
        <w:trPr>
          <w:trHeight w:val="782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57F46DA" w14:textId="77777777" w:rsidR="00892192" w:rsidRDefault="00892192" w:rsidP="00892192">
            <w:pPr>
              <w:pStyle w:val="Default"/>
              <w:numPr>
                <w:ilvl w:val="0"/>
                <w:numId w:val="8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7ECDCD1E" w14:textId="6A1BBC89" w:rsidR="00892192" w:rsidRPr="00BB7B66" w:rsidRDefault="00892192" w:rsidP="00892192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>Paper published as a co-author (up to first five authors) in a W or X category journal having an impact factor ≥ 5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3842F362" w14:textId="451CB2A1" w:rsidR="00892192" w:rsidRPr="00BB7B66" w:rsidRDefault="00892192" w:rsidP="00892192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>08</w:t>
            </w:r>
          </w:p>
        </w:tc>
        <w:tc>
          <w:tcPr>
            <w:tcW w:w="117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7B7FB743" w14:textId="77777777" w:rsidR="00892192" w:rsidRDefault="00892192" w:rsidP="00892192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DA67C2C" w14:textId="77777777" w:rsidR="00892192" w:rsidRDefault="00892192" w:rsidP="00892192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892192" w14:paraId="50FD96A0" w14:textId="77777777" w:rsidTr="008E6BA2">
        <w:trPr>
          <w:trHeight w:val="782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E29D84D" w14:textId="77777777" w:rsidR="00892192" w:rsidRDefault="00892192" w:rsidP="00892192">
            <w:pPr>
              <w:pStyle w:val="Default"/>
              <w:numPr>
                <w:ilvl w:val="0"/>
                <w:numId w:val="8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765BBB5D" w14:textId="513B0852" w:rsidR="00892192" w:rsidRPr="00BB7B66" w:rsidRDefault="00892192" w:rsidP="00892192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>Paper published as principal author in a W or X category journal having an impact factor of 3.00 to 4.99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382FE43C" w14:textId="60BB1A3D" w:rsidR="00892192" w:rsidRPr="00BB7B66" w:rsidRDefault="00892192" w:rsidP="00892192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>14</w:t>
            </w:r>
          </w:p>
        </w:tc>
        <w:tc>
          <w:tcPr>
            <w:tcW w:w="117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2053989B" w14:textId="77777777" w:rsidR="00892192" w:rsidRDefault="00892192" w:rsidP="00892192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2123EBC" w14:textId="77777777" w:rsidR="00892192" w:rsidRDefault="00892192" w:rsidP="00892192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892192" w14:paraId="01B4CCC1" w14:textId="77777777" w:rsidTr="00EC353B">
        <w:trPr>
          <w:trHeight w:val="782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5F2C981" w14:textId="77777777" w:rsidR="00892192" w:rsidRDefault="00892192" w:rsidP="00892192">
            <w:pPr>
              <w:pStyle w:val="Default"/>
              <w:numPr>
                <w:ilvl w:val="0"/>
                <w:numId w:val="8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2E294084" w14:textId="083B580B" w:rsidR="00892192" w:rsidRPr="00BB7B66" w:rsidRDefault="00892192" w:rsidP="00892192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>Paper published as a co-author (up to first five authors) in a W or X category journal having an impact factor of 3 to 4.99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7F9CDBF2" w14:textId="67AD4003" w:rsidR="00892192" w:rsidRDefault="00892192" w:rsidP="00892192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7</w:t>
            </w:r>
          </w:p>
        </w:tc>
        <w:tc>
          <w:tcPr>
            <w:tcW w:w="117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3FAEC481" w14:textId="77777777" w:rsidR="00892192" w:rsidRDefault="00892192" w:rsidP="00892192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EB570CA" w14:textId="77777777" w:rsidR="00892192" w:rsidRDefault="00892192" w:rsidP="00892192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892192" w14:paraId="6F947968" w14:textId="77777777" w:rsidTr="00EC353B">
        <w:trPr>
          <w:trHeight w:val="782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47BEF35" w14:textId="77777777" w:rsidR="00892192" w:rsidRDefault="00892192" w:rsidP="00892192">
            <w:pPr>
              <w:pStyle w:val="Default"/>
              <w:numPr>
                <w:ilvl w:val="0"/>
                <w:numId w:val="8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194C28B" w14:textId="1F9D558C" w:rsidR="00892192" w:rsidRPr="00BB7B66" w:rsidRDefault="00892192" w:rsidP="00892192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>Paper published as principal author in a W or X category journal having an impact factor of 1.50 to 2.99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2F84183" w14:textId="71E78F08" w:rsidR="00892192" w:rsidRDefault="00892192" w:rsidP="00892192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12</w:t>
            </w:r>
          </w:p>
        </w:tc>
        <w:tc>
          <w:tcPr>
            <w:tcW w:w="117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18F61177" w14:textId="77777777" w:rsidR="00892192" w:rsidRDefault="00892192" w:rsidP="00892192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308B1A9" w14:textId="77777777" w:rsidR="00892192" w:rsidRDefault="00892192" w:rsidP="00892192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6F3ACF" w14:paraId="49E063D3" w14:textId="77777777" w:rsidTr="00EC353B">
        <w:trPr>
          <w:trHeight w:val="782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90DAB85" w14:textId="77777777" w:rsidR="006F3ACF" w:rsidRDefault="006F3ACF" w:rsidP="006F3ACF">
            <w:pPr>
              <w:pStyle w:val="Default"/>
              <w:numPr>
                <w:ilvl w:val="0"/>
                <w:numId w:val="8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1C7A0308" w14:textId="5874DB0C" w:rsidR="006F3ACF" w:rsidRPr="00BB7B66" w:rsidRDefault="006F3ACF" w:rsidP="006F3ACF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>Paper published as a co-author (up to first five authors) in a W or X category journal having an impact factor of 1.50 to 2.99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0FD30B2C" w14:textId="16044529" w:rsidR="006F3ACF" w:rsidRDefault="006F3ACF" w:rsidP="006F3ACF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6</w:t>
            </w:r>
          </w:p>
        </w:tc>
        <w:tc>
          <w:tcPr>
            <w:tcW w:w="117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2E60527B" w14:textId="77777777" w:rsidR="006F3ACF" w:rsidRDefault="006F3ACF" w:rsidP="006F3ACF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048F4B4" w14:textId="77777777" w:rsidR="006F3ACF" w:rsidRDefault="006F3ACF" w:rsidP="006F3ACF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6F3ACF" w14:paraId="47DC6903" w14:textId="77777777" w:rsidTr="00EC353B">
        <w:trPr>
          <w:trHeight w:val="782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6DEE840" w14:textId="77777777" w:rsidR="006F3ACF" w:rsidRDefault="006F3ACF" w:rsidP="006F3ACF">
            <w:pPr>
              <w:pStyle w:val="Default"/>
              <w:numPr>
                <w:ilvl w:val="0"/>
                <w:numId w:val="8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30809BF1" w14:textId="5F356F21" w:rsidR="006F3ACF" w:rsidRPr="00BB7B66" w:rsidRDefault="006F3ACF" w:rsidP="006F3ACF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>Paper published as principal author in a W or X category journal having an impact factor &lt; 1.50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0EB4B56" w14:textId="22BBF318" w:rsidR="006F3ACF" w:rsidRDefault="006F3ACF" w:rsidP="006F3ACF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10</w:t>
            </w:r>
          </w:p>
        </w:tc>
        <w:tc>
          <w:tcPr>
            <w:tcW w:w="117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6DB5F376" w14:textId="77777777" w:rsidR="006F3ACF" w:rsidRDefault="006F3ACF" w:rsidP="006F3ACF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849F22C" w14:textId="77777777" w:rsidR="006F3ACF" w:rsidRDefault="006F3ACF" w:rsidP="006F3ACF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6F3ACF" w14:paraId="6DE4F400" w14:textId="77777777" w:rsidTr="00EC353B">
        <w:trPr>
          <w:trHeight w:val="782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A5435C4" w14:textId="77777777" w:rsidR="006F3ACF" w:rsidRDefault="006F3ACF" w:rsidP="006F3ACF">
            <w:pPr>
              <w:pStyle w:val="Default"/>
              <w:numPr>
                <w:ilvl w:val="0"/>
                <w:numId w:val="8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2B9F666A" w14:textId="4CF2F3E4" w:rsidR="006F3ACF" w:rsidRPr="00BB7B66" w:rsidRDefault="006F3ACF" w:rsidP="006F3ACF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 xml:space="preserve">Paper published as a co-author (up to first five authors) in a W or X category journal having an impact factor of &lt; 1.50 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1D28AB8E" w14:textId="1F834573" w:rsidR="006F3ACF" w:rsidRDefault="006F3ACF" w:rsidP="006F3ACF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5</w:t>
            </w:r>
          </w:p>
        </w:tc>
        <w:tc>
          <w:tcPr>
            <w:tcW w:w="117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3C4A1F28" w14:textId="77777777" w:rsidR="006F3ACF" w:rsidRDefault="006F3ACF" w:rsidP="006F3ACF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29A20B2" w14:textId="77777777" w:rsidR="006F3ACF" w:rsidRDefault="006F3ACF" w:rsidP="006F3ACF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6F3ACF" w14:paraId="70D445EE" w14:textId="77777777" w:rsidTr="00EC353B">
        <w:trPr>
          <w:trHeight w:val="782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9D70A46" w14:textId="77777777" w:rsidR="006F3ACF" w:rsidRDefault="006F3ACF" w:rsidP="006F3ACF">
            <w:pPr>
              <w:pStyle w:val="Default"/>
              <w:numPr>
                <w:ilvl w:val="0"/>
                <w:numId w:val="8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49B20FBF" w14:textId="1AD0539A" w:rsidR="006F3ACF" w:rsidRPr="00BB7B66" w:rsidRDefault="006F3ACF" w:rsidP="006F3ACF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>Paper published as principal author in an X category journal having no impact factor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4F12F704" w14:textId="4523F59D" w:rsidR="006F3ACF" w:rsidRDefault="006F3ACF" w:rsidP="006F3ACF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8</w:t>
            </w:r>
          </w:p>
        </w:tc>
        <w:tc>
          <w:tcPr>
            <w:tcW w:w="117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259B2C1F" w14:textId="77777777" w:rsidR="006F3ACF" w:rsidRDefault="006F3ACF" w:rsidP="006F3ACF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CF868AB" w14:textId="77777777" w:rsidR="006F3ACF" w:rsidRDefault="006F3ACF" w:rsidP="006F3ACF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6F3ACF" w14:paraId="0E1C9AB7" w14:textId="77777777" w:rsidTr="00EC353B">
        <w:trPr>
          <w:trHeight w:val="782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4406862" w14:textId="77777777" w:rsidR="006F3ACF" w:rsidRDefault="006F3ACF" w:rsidP="006F3ACF">
            <w:pPr>
              <w:pStyle w:val="Default"/>
              <w:numPr>
                <w:ilvl w:val="0"/>
                <w:numId w:val="8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5F1321F" w14:textId="38D8DA84" w:rsidR="006F3ACF" w:rsidRPr="00BB7B66" w:rsidRDefault="006F3ACF" w:rsidP="006F3ACF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>Paper published as a co-author (up to first five authors) in an X category journal having no impact factor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211CA3C8" w14:textId="7243C7BA" w:rsidR="006F3ACF" w:rsidRDefault="006F3ACF" w:rsidP="006F3ACF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4</w:t>
            </w:r>
          </w:p>
        </w:tc>
        <w:tc>
          <w:tcPr>
            <w:tcW w:w="117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62C4054C" w14:textId="77777777" w:rsidR="006F3ACF" w:rsidRDefault="006F3ACF" w:rsidP="006F3ACF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50C260E" w14:textId="77777777" w:rsidR="006F3ACF" w:rsidRDefault="006F3ACF" w:rsidP="006F3ACF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</w:tbl>
    <w:p w14:paraId="1072BF74" w14:textId="3726631F" w:rsidR="007E517A" w:rsidRPr="00C40927" w:rsidRDefault="007E517A" w:rsidP="00C40927">
      <w:pPr>
        <w:pStyle w:val="Default"/>
        <w:rPr>
          <w:color w:val="FF0000"/>
        </w:rPr>
      </w:pPr>
    </w:p>
    <w:p w14:paraId="3AF056AB" w14:textId="71ACE24E" w:rsidR="00C40927" w:rsidRPr="00C40927" w:rsidRDefault="00C40927" w:rsidP="00C40927">
      <w:pPr>
        <w:pStyle w:val="Default"/>
        <w:rPr>
          <w:color w:val="FF0000"/>
        </w:rPr>
      </w:pPr>
    </w:p>
    <w:p w14:paraId="79F1BC34" w14:textId="77777777" w:rsidR="00995016" w:rsidRDefault="002D14FC">
      <w:pPr>
        <w:pStyle w:val="CM5"/>
        <w:spacing w:after="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82"/>
        <w:gridCol w:w="2250"/>
        <w:gridCol w:w="1015"/>
        <w:gridCol w:w="1031"/>
        <w:gridCol w:w="1064"/>
        <w:gridCol w:w="995"/>
        <w:gridCol w:w="1138"/>
        <w:gridCol w:w="941"/>
      </w:tblGrid>
      <w:tr w:rsidR="00995016" w14:paraId="5F306898" w14:textId="77777777">
        <w:trPr>
          <w:trHeight w:val="746"/>
          <w:jc w:val="center"/>
        </w:trPr>
        <w:tc>
          <w:tcPr>
            <w:tcW w:w="323" w:type="pct"/>
            <w:shd w:val="clear" w:color="auto" w:fill="auto"/>
            <w:vAlign w:val="center"/>
          </w:tcPr>
          <w:p w14:paraId="49CE20CC" w14:textId="77777777" w:rsidR="00995016" w:rsidRDefault="002D14FC">
            <w:pPr>
              <w:spacing w:after="0"/>
              <w:jc w:val="center"/>
              <w:rPr>
                <w:rFonts w:ascii="Cambria" w:hAnsi="Cambria"/>
                <w:b/>
                <w:color w:val="000000"/>
                <w:sz w:val="20"/>
                <w:szCs w:val="20"/>
              </w:rPr>
            </w:pPr>
            <w:r>
              <w:rPr>
                <w:rFonts w:ascii="Cambria" w:hAnsi="Cambria"/>
                <w:b/>
                <w:color w:val="000000"/>
                <w:sz w:val="20"/>
                <w:szCs w:val="20"/>
              </w:rPr>
              <w:t>Sr.#</w:t>
            </w:r>
          </w:p>
        </w:tc>
        <w:tc>
          <w:tcPr>
            <w:tcW w:w="1248" w:type="pct"/>
            <w:shd w:val="clear" w:color="auto" w:fill="auto"/>
            <w:vAlign w:val="center"/>
          </w:tcPr>
          <w:p w14:paraId="03CD04C2" w14:textId="77777777" w:rsidR="00995016" w:rsidRDefault="002D14FC">
            <w:pPr>
              <w:spacing w:after="0" w:line="240" w:lineRule="auto"/>
              <w:jc w:val="center"/>
              <w:rPr>
                <w:rFonts w:ascii="Cambria" w:hAnsi="Cambria"/>
                <w:bCs/>
                <w:color w:val="000000"/>
                <w:sz w:val="18"/>
                <w:szCs w:val="18"/>
              </w:rPr>
            </w:pPr>
            <w:r>
              <w:rPr>
                <w:rFonts w:ascii="Cambria" w:hAnsi="Cambria"/>
                <w:bCs/>
                <w:color w:val="000000"/>
                <w:sz w:val="18"/>
                <w:szCs w:val="18"/>
              </w:rPr>
              <w:t>List of authors with publication title</w:t>
            </w:r>
          </w:p>
        </w:tc>
        <w:tc>
          <w:tcPr>
            <w:tcW w:w="563" w:type="pct"/>
            <w:shd w:val="clear" w:color="auto" w:fill="auto"/>
            <w:vAlign w:val="center"/>
          </w:tcPr>
          <w:p w14:paraId="6B3C475D" w14:textId="77777777" w:rsidR="00995016" w:rsidRDefault="002D14FC">
            <w:pPr>
              <w:spacing w:after="0" w:line="240" w:lineRule="auto"/>
              <w:jc w:val="center"/>
              <w:rPr>
                <w:rFonts w:ascii="Cambria" w:hAnsi="Cambria"/>
                <w:bCs/>
                <w:color w:val="000000"/>
                <w:sz w:val="18"/>
                <w:szCs w:val="18"/>
              </w:rPr>
            </w:pPr>
            <w:r>
              <w:rPr>
                <w:rFonts w:ascii="Cambria" w:hAnsi="Cambria"/>
                <w:bCs/>
                <w:color w:val="000000"/>
                <w:sz w:val="18"/>
                <w:szCs w:val="18"/>
              </w:rPr>
              <w:t>Journal name, year, vol. &amp; page number</w:t>
            </w:r>
          </w:p>
        </w:tc>
        <w:tc>
          <w:tcPr>
            <w:tcW w:w="572" w:type="pct"/>
            <w:shd w:val="clear" w:color="auto" w:fill="auto"/>
            <w:vAlign w:val="center"/>
          </w:tcPr>
          <w:p w14:paraId="028AA02B" w14:textId="7CBD4F80" w:rsidR="00995016" w:rsidRDefault="002D14FC">
            <w:pPr>
              <w:spacing w:after="0" w:line="240" w:lineRule="auto"/>
              <w:jc w:val="center"/>
              <w:rPr>
                <w:rFonts w:ascii="Cambria" w:hAnsi="Cambria"/>
                <w:bCs/>
                <w:color w:val="000000"/>
                <w:sz w:val="18"/>
                <w:szCs w:val="18"/>
              </w:rPr>
            </w:pPr>
            <w:r>
              <w:rPr>
                <w:rFonts w:ascii="Cambria" w:hAnsi="Cambria"/>
                <w:bCs/>
                <w:color w:val="000000"/>
                <w:sz w:val="18"/>
                <w:szCs w:val="18"/>
              </w:rPr>
              <w:t xml:space="preserve">Journal Impact Factor         </w:t>
            </w:r>
          </w:p>
        </w:tc>
        <w:tc>
          <w:tcPr>
            <w:tcW w:w="590" w:type="pct"/>
          </w:tcPr>
          <w:p w14:paraId="1B2F3BF5" w14:textId="77777777" w:rsidR="00995016" w:rsidRDefault="002D14FC">
            <w:pPr>
              <w:spacing w:after="0" w:line="240" w:lineRule="auto"/>
              <w:jc w:val="center"/>
              <w:rPr>
                <w:rFonts w:ascii="Cambria" w:hAnsi="Cambria"/>
                <w:bCs/>
                <w:color w:val="000000"/>
                <w:sz w:val="18"/>
                <w:szCs w:val="18"/>
              </w:rPr>
            </w:pPr>
            <w:r>
              <w:rPr>
                <w:rFonts w:ascii="Cambria" w:hAnsi="Cambria"/>
                <w:bCs/>
                <w:color w:val="000000"/>
                <w:sz w:val="18"/>
                <w:szCs w:val="18"/>
              </w:rPr>
              <w:t>HEC recognized category</w:t>
            </w:r>
          </w:p>
          <w:p w14:paraId="7E1BF188" w14:textId="5BDBBF4E" w:rsidR="00995016" w:rsidRDefault="002D14FC">
            <w:pPr>
              <w:spacing w:after="0" w:line="240" w:lineRule="auto"/>
              <w:jc w:val="center"/>
              <w:rPr>
                <w:rFonts w:ascii="Cambria" w:hAnsi="Cambria"/>
                <w:bCs/>
                <w:color w:val="000000"/>
                <w:sz w:val="18"/>
                <w:szCs w:val="18"/>
              </w:rPr>
            </w:pPr>
            <w:r>
              <w:rPr>
                <w:rFonts w:ascii="Cambria" w:hAnsi="Cambria"/>
                <w:bCs/>
                <w:color w:val="000000"/>
                <w:sz w:val="18"/>
                <w:szCs w:val="18"/>
              </w:rPr>
              <w:t xml:space="preserve">(W, X) </w:t>
            </w:r>
          </w:p>
        </w:tc>
        <w:tc>
          <w:tcPr>
            <w:tcW w:w="552" w:type="pct"/>
          </w:tcPr>
          <w:p w14:paraId="110DE2D9" w14:textId="77777777" w:rsidR="00995016" w:rsidRDefault="002D14FC">
            <w:pPr>
              <w:spacing w:after="0" w:line="240" w:lineRule="auto"/>
              <w:jc w:val="center"/>
              <w:rPr>
                <w:rFonts w:ascii="Cambria" w:hAnsi="Cambria"/>
                <w:bCs/>
                <w:color w:val="000000"/>
                <w:sz w:val="18"/>
                <w:szCs w:val="18"/>
              </w:rPr>
            </w:pPr>
            <w:r>
              <w:rPr>
                <w:rFonts w:ascii="Cambria" w:hAnsi="Cambria"/>
                <w:bCs/>
                <w:color w:val="000000"/>
                <w:sz w:val="18"/>
                <w:szCs w:val="18"/>
              </w:rPr>
              <w:t xml:space="preserve">URL/web link of the paper </w:t>
            </w:r>
          </w:p>
        </w:tc>
        <w:tc>
          <w:tcPr>
            <w:tcW w:w="631" w:type="pct"/>
            <w:shd w:val="clear" w:color="auto" w:fill="auto"/>
            <w:vAlign w:val="center"/>
          </w:tcPr>
          <w:p w14:paraId="5CC45CCC" w14:textId="77777777" w:rsidR="00995016" w:rsidRDefault="002D14FC">
            <w:pPr>
              <w:spacing w:after="0" w:line="240" w:lineRule="auto"/>
              <w:rPr>
                <w:rFonts w:ascii="Cambria" w:hAnsi="Cambria"/>
                <w:bCs/>
                <w:color w:val="000000"/>
                <w:sz w:val="18"/>
                <w:szCs w:val="18"/>
              </w:rPr>
            </w:pPr>
            <w:r>
              <w:rPr>
                <w:rFonts w:ascii="Cambria" w:hAnsi="Cambria"/>
                <w:bCs/>
                <w:color w:val="000000"/>
                <w:sz w:val="18"/>
                <w:szCs w:val="18"/>
              </w:rPr>
              <w:t xml:space="preserve">Role in authorship* </w:t>
            </w:r>
          </w:p>
        </w:tc>
        <w:tc>
          <w:tcPr>
            <w:tcW w:w="522" w:type="pct"/>
          </w:tcPr>
          <w:p w14:paraId="7428E043" w14:textId="77777777" w:rsidR="00995016" w:rsidRDefault="002D14FC">
            <w:pPr>
              <w:spacing w:after="0" w:line="240" w:lineRule="auto"/>
              <w:jc w:val="center"/>
              <w:rPr>
                <w:b/>
                <w:color w:val="FBD4B4"/>
                <w:sz w:val="16"/>
                <w:szCs w:val="16"/>
              </w:rPr>
            </w:pPr>
            <w:r>
              <w:rPr>
                <w:b/>
                <w:color w:val="FBD4B4"/>
                <w:sz w:val="16"/>
                <w:szCs w:val="16"/>
              </w:rPr>
              <w:t>For TTS Evaluation committee Use only</w:t>
            </w:r>
          </w:p>
        </w:tc>
      </w:tr>
      <w:tr w:rsidR="00995016" w14:paraId="3C32D762" w14:textId="77777777">
        <w:trPr>
          <w:jc w:val="center"/>
        </w:trPr>
        <w:tc>
          <w:tcPr>
            <w:tcW w:w="323" w:type="pct"/>
            <w:shd w:val="clear" w:color="auto" w:fill="auto"/>
            <w:vAlign w:val="center"/>
          </w:tcPr>
          <w:p w14:paraId="5F296B9B" w14:textId="77777777" w:rsidR="00995016" w:rsidRDefault="002D14FC">
            <w:pPr>
              <w:spacing w:after="0" w:line="240" w:lineRule="auto"/>
              <w:rPr>
                <w:rFonts w:ascii="Cambria" w:hAnsi="Cambria"/>
                <w:color w:val="000000"/>
                <w:sz w:val="20"/>
                <w:szCs w:val="20"/>
              </w:rPr>
            </w:pPr>
            <w:r>
              <w:rPr>
                <w:rFonts w:ascii="Cambria" w:hAnsi="Cambria"/>
                <w:color w:val="000000"/>
                <w:sz w:val="20"/>
                <w:szCs w:val="20"/>
              </w:rPr>
              <w:t>1</w:t>
            </w:r>
          </w:p>
        </w:tc>
        <w:tc>
          <w:tcPr>
            <w:tcW w:w="1248" w:type="pct"/>
            <w:shd w:val="clear" w:color="auto" w:fill="auto"/>
            <w:vAlign w:val="center"/>
          </w:tcPr>
          <w:p w14:paraId="5311F1B9" w14:textId="77777777" w:rsidR="00995016" w:rsidRDefault="00995016">
            <w:pPr>
              <w:spacing w:after="0"/>
              <w:jc w:val="both"/>
              <w:rPr>
                <w:color w:val="000000"/>
              </w:rPr>
            </w:pPr>
          </w:p>
          <w:p w14:paraId="72732CEE" w14:textId="77777777" w:rsidR="00995016" w:rsidRDefault="00995016">
            <w:pPr>
              <w:spacing w:after="0"/>
              <w:jc w:val="both"/>
              <w:rPr>
                <w:color w:val="000000"/>
              </w:rPr>
            </w:pPr>
          </w:p>
        </w:tc>
        <w:tc>
          <w:tcPr>
            <w:tcW w:w="563" w:type="pct"/>
            <w:shd w:val="clear" w:color="auto" w:fill="auto"/>
            <w:vAlign w:val="center"/>
          </w:tcPr>
          <w:p w14:paraId="478FA7C9" w14:textId="77777777" w:rsidR="00995016" w:rsidRDefault="00995016">
            <w:pPr>
              <w:spacing w:after="0"/>
              <w:rPr>
                <w:color w:val="000000"/>
              </w:rPr>
            </w:pPr>
          </w:p>
        </w:tc>
        <w:tc>
          <w:tcPr>
            <w:tcW w:w="572" w:type="pct"/>
            <w:shd w:val="clear" w:color="auto" w:fill="auto"/>
            <w:vAlign w:val="center"/>
          </w:tcPr>
          <w:p w14:paraId="6D24B7A3" w14:textId="77777777" w:rsidR="00995016" w:rsidRDefault="00995016">
            <w:pPr>
              <w:spacing w:after="0"/>
              <w:jc w:val="center"/>
              <w:rPr>
                <w:rFonts w:ascii="Cambria" w:hAnsi="Cambria"/>
                <w:color w:val="000000"/>
                <w:sz w:val="20"/>
                <w:szCs w:val="20"/>
              </w:rPr>
            </w:pPr>
          </w:p>
        </w:tc>
        <w:tc>
          <w:tcPr>
            <w:tcW w:w="590" w:type="pct"/>
          </w:tcPr>
          <w:p w14:paraId="34A5DE74" w14:textId="77777777" w:rsidR="00995016" w:rsidRDefault="00995016">
            <w:pPr>
              <w:spacing w:after="0"/>
              <w:jc w:val="center"/>
              <w:rPr>
                <w:rFonts w:ascii="Cambria" w:hAnsi="Cambria"/>
                <w:color w:val="000000"/>
                <w:sz w:val="20"/>
                <w:szCs w:val="20"/>
              </w:rPr>
            </w:pPr>
          </w:p>
        </w:tc>
        <w:tc>
          <w:tcPr>
            <w:tcW w:w="552" w:type="pct"/>
          </w:tcPr>
          <w:p w14:paraId="5A53D3E4" w14:textId="77777777" w:rsidR="00995016" w:rsidRDefault="00995016">
            <w:pPr>
              <w:shd w:val="clear" w:color="auto" w:fill="FFFFFF"/>
              <w:spacing w:after="0"/>
              <w:rPr>
                <w:rFonts w:ascii="Arial" w:hAnsi="Arial" w:cs="Arial"/>
                <w:color w:val="222222"/>
              </w:rPr>
            </w:pPr>
          </w:p>
        </w:tc>
        <w:tc>
          <w:tcPr>
            <w:tcW w:w="631" w:type="pct"/>
            <w:shd w:val="clear" w:color="auto" w:fill="auto"/>
            <w:vAlign w:val="center"/>
          </w:tcPr>
          <w:p w14:paraId="5CF4C42B" w14:textId="77777777" w:rsidR="00995016" w:rsidRDefault="00995016">
            <w:pPr>
              <w:spacing w:after="0"/>
              <w:jc w:val="center"/>
              <w:rPr>
                <w:rFonts w:ascii="Cambria" w:hAnsi="Cambria"/>
                <w:color w:val="000000"/>
                <w:sz w:val="20"/>
                <w:szCs w:val="20"/>
              </w:rPr>
            </w:pPr>
          </w:p>
        </w:tc>
        <w:tc>
          <w:tcPr>
            <w:tcW w:w="522" w:type="pct"/>
          </w:tcPr>
          <w:p w14:paraId="35168681" w14:textId="77777777" w:rsidR="00995016" w:rsidRDefault="00995016">
            <w:pPr>
              <w:spacing w:after="0"/>
              <w:jc w:val="center"/>
              <w:rPr>
                <w:rFonts w:ascii="Cambria" w:hAnsi="Cambria"/>
                <w:color w:val="000000"/>
                <w:sz w:val="20"/>
                <w:szCs w:val="20"/>
              </w:rPr>
            </w:pPr>
          </w:p>
        </w:tc>
      </w:tr>
      <w:tr w:rsidR="00995016" w14:paraId="6AC542CF" w14:textId="77777777">
        <w:trPr>
          <w:jc w:val="center"/>
        </w:trPr>
        <w:tc>
          <w:tcPr>
            <w:tcW w:w="323" w:type="pct"/>
            <w:shd w:val="clear" w:color="auto" w:fill="auto"/>
            <w:vAlign w:val="center"/>
          </w:tcPr>
          <w:p w14:paraId="057DA040" w14:textId="77777777" w:rsidR="00995016" w:rsidRDefault="002D14FC">
            <w:pPr>
              <w:spacing w:after="0" w:line="240" w:lineRule="auto"/>
              <w:rPr>
                <w:rFonts w:ascii="Cambria" w:hAnsi="Cambria"/>
                <w:color w:val="000000"/>
                <w:sz w:val="20"/>
                <w:szCs w:val="20"/>
              </w:rPr>
            </w:pPr>
            <w:r>
              <w:rPr>
                <w:rFonts w:ascii="Cambria" w:hAnsi="Cambria"/>
                <w:color w:val="000000"/>
                <w:sz w:val="20"/>
                <w:szCs w:val="20"/>
              </w:rPr>
              <w:t>2</w:t>
            </w:r>
          </w:p>
        </w:tc>
        <w:tc>
          <w:tcPr>
            <w:tcW w:w="1248" w:type="pct"/>
            <w:shd w:val="clear" w:color="auto" w:fill="auto"/>
            <w:vAlign w:val="center"/>
          </w:tcPr>
          <w:p w14:paraId="3F795BF7" w14:textId="77777777" w:rsidR="00995016" w:rsidRDefault="00995016">
            <w:pPr>
              <w:jc w:val="both"/>
              <w:rPr>
                <w:color w:val="000000"/>
              </w:rPr>
            </w:pPr>
          </w:p>
        </w:tc>
        <w:tc>
          <w:tcPr>
            <w:tcW w:w="563" w:type="pct"/>
            <w:shd w:val="clear" w:color="auto" w:fill="auto"/>
            <w:vAlign w:val="center"/>
          </w:tcPr>
          <w:p w14:paraId="2DC9ECB9" w14:textId="77777777" w:rsidR="00995016" w:rsidRDefault="00995016">
            <w:pPr>
              <w:rPr>
                <w:color w:val="000000"/>
              </w:rPr>
            </w:pPr>
          </w:p>
        </w:tc>
        <w:tc>
          <w:tcPr>
            <w:tcW w:w="572" w:type="pct"/>
            <w:shd w:val="clear" w:color="auto" w:fill="auto"/>
            <w:vAlign w:val="center"/>
          </w:tcPr>
          <w:p w14:paraId="368B2E74" w14:textId="77777777" w:rsidR="00995016" w:rsidRDefault="00995016">
            <w:pPr>
              <w:jc w:val="center"/>
              <w:rPr>
                <w:rFonts w:ascii="Cambria" w:hAnsi="Cambria"/>
                <w:color w:val="000000"/>
                <w:sz w:val="20"/>
                <w:szCs w:val="20"/>
              </w:rPr>
            </w:pPr>
          </w:p>
        </w:tc>
        <w:tc>
          <w:tcPr>
            <w:tcW w:w="590" w:type="pct"/>
          </w:tcPr>
          <w:p w14:paraId="1481E94A" w14:textId="77777777" w:rsidR="00995016" w:rsidRDefault="00995016">
            <w:pPr>
              <w:jc w:val="center"/>
              <w:rPr>
                <w:rFonts w:ascii="Cambria" w:hAnsi="Cambria"/>
                <w:color w:val="000000"/>
                <w:sz w:val="20"/>
                <w:szCs w:val="20"/>
              </w:rPr>
            </w:pPr>
          </w:p>
        </w:tc>
        <w:tc>
          <w:tcPr>
            <w:tcW w:w="552" w:type="pct"/>
          </w:tcPr>
          <w:p w14:paraId="56DF8ADB" w14:textId="77777777" w:rsidR="00995016" w:rsidRDefault="00995016">
            <w:pPr>
              <w:shd w:val="clear" w:color="auto" w:fill="FFFFFF"/>
              <w:rPr>
                <w:rFonts w:ascii="Arial" w:hAnsi="Arial" w:cs="Arial"/>
                <w:color w:val="222222"/>
              </w:rPr>
            </w:pPr>
          </w:p>
        </w:tc>
        <w:tc>
          <w:tcPr>
            <w:tcW w:w="631" w:type="pct"/>
            <w:shd w:val="clear" w:color="auto" w:fill="auto"/>
            <w:vAlign w:val="center"/>
          </w:tcPr>
          <w:p w14:paraId="58DEDEA1" w14:textId="77777777" w:rsidR="00995016" w:rsidRDefault="00995016">
            <w:pPr>
              <w:jc w:val="center"/>
              <w:rPr>
                <w:rFonts w:ascii="Cambria" w:hAnsi="Cambria"/>
                <w:color w:val="000000"/>
                <w:sz w:val="20"/>
                <w:szCs w:val="20"/>
              </w:rPr>
            </w:pPr>
          </w:p>
        </w:tc>
        <w:tc>
          <w:tcPr>
            <w:tcW w:w="522" w:type="pct"/>
          </w:tcPr>
          <w:p w14:paraId="790FB5FA" w14:textId="77777777" w:rsidR="00995016" w:rsidRDefault="00995016">
            <w:pPr>
              <w:jc w:val="center"/>
              <w:rPr>
                <w:rFonts w:ascii="Cambria" w:hAnsi="Cambria"/>
                <w:color w:val="000000"/>
                <w:sz w:val="20"/>
                <w:szCs w:val="20"/>
              </w:rPr>
            </w:pPr>
          </w:p>
        </w:tc>
      </w:tr>
    </w:tbl>
    <w:p w14:paraId="2CA0FD4E" w14:textId="77777777" w:rsidR="00995016" w:rsidRDefault="002D14FC">
      <w:pPr>
        <w:pStyle w:val="Default"/>
        <w:spacing w:after="120"/>
        <w:jc w:val="both"/>
        <w:rPr>
          <w:rFonts w:ascii="Cambria" w:hAnsi="Cambria"/>
          <w:sz w:val="18"/>
          <w:szCs w:val="18"/>
        </w:rPr>
      </w:pPr>
      <w:r>
        <w:rPr>
          <w:rFonts w:ascii="Cambria" w:hAnsi="Cambria"/>
          <w:sz w:val="18"/>
          <w:szCs w:val="18"/>
        </w:rPr>
        <w:t>* Role in authorship e.g., First author, corresponding author, 2</w:t>
      </w:r>
      <w:r>
        <w:rPr>
          <w:rFonts w:ascii="Cambria" w:hAnsi="Cambria"/>
          <w:sz w:val="18"/>
          <w:szCs w:val="18"/>
          <w:vertAlign w:val="superscript"/>
        </w:rPr>
        <w:t>nd</w:t>
      </w:r>
      <w:r>
        <w:rPr>
          <w:rFonts w:ascii="Cambria" w:hAnsi="Cambria"/>
          <w:sz w:val="18"/>
          <w:szCs w:val="18"/>
        </w:rPr>
        <w:t xml:space="preserve"> author, 3</w:t>
      </w:r>
      <w:r>
        <w:rPr>
          <w:rFonts w:ascii="Cambria" w:hAnsi="Cambria"/>
          <w:sz w:val="18"/>
          <w:szCs w:val="18"/>
          <w:vertAlign w:val="superscript"/>
        </w:rPr>
        <w:t>rd</w:t>
      </w:r>
      <w:r>
        <w:rPr>
          <w:rFonts w:ascii="Cambria" w:hAnsi="Cambria"/>
          <w:sz w:val="18"/>
          <w:szCs w:val="18"/>
        </w:rPr>
        <w:t xml:space="preserve"> author, 4</w:t>
      </w:r>
      <w:r>
        <w:rPr>
          <w:rFonts w:ascii="Cambria" w:hAnsi="Cambria"/>
          <w:sz w:val="18"/>
          <w:szCs w:val="18"/>
          <w:vertAlign w:val="superscript"/>
        </w:rPr>
        <w:t>th</w:t>
      </w:r>
      <w:r>
        <w:rPr>
          <w:rFonts w:ascii="Cambria" w:hAnsi="Cambria"/>
          <w:sz w:val="18"/>
          <w:szCs w:val="18"/>
        </w:rPr>
        <w:t xml:space="preserve"> author, 5</w:t>
      </w:r>
      <w:r>
        <w:rPr>
          <w:rFonts w:ascii="Cambria" w:hAnsi="Cambria"/>
          <w:sz w:val="18"/>
          <w:szCs w:val="18"/>
          <w:vertAlign w:val="superscript"/>
        </w:rPr>
        <w:t>th</w:t>
      </w:r>
      <w:r>
        <w:rPr>
          <w:rFonts w:ascii="Cambria" w:hAnsi="Cambria"/>
          <w:sz w:val="18"/>
          <w:szCs w:val="18"/>
        </w:rPr>
        <w:t xml:space="preserve"> author etc.,</w:t>
      </w:r>
    </w:p>
    <w:p w14:paraId="372267C9" w14:textId="05582AFC" w:rsidR="00995016" w:rsidRDefault="002D14FC">
      <w:pPr>
        <w:pStyle w:val="Default"/>
        <w:spacing w:after="120"/>
        <w:jc w:val="both"/>
        <w:rPr>
          <w:sz w:val="18"/>
          <w:szCs w:val="18"/>
        </w:rPr>
      </w:pPr>
      <w:r>
        <w:rPr>
          <w:rFonts w:hAnsi="Cambria"/>
          <w:b/>
          <w:bCs/>
          <w:sz w:val="18"/>
          <w:szCs w:val="18"/>
        </w:rPr>
        <w:t>Disclaimer</w:t>
      </w:r>
      <w:r>
        <w:rPr>
          <w:rFonts w:hAnsi="Cambria"/>
          <w:sz w:val="18"/>
          <w:szCs w:val="18"/>
        </w:rPr>
        <w:t xml:space="preserve">: One </w:t>
      </w:r>
      <w:r>
        <w:rPr>
          <w:rFonts w:hAnsi="Cambria"/>
          <w:sz w:val="18"/>
          <w:szCs w:val="18"/>
        </w:rPr>
        <w:t>“</w:t>
      </w:r>
      <w:r>
        <w:rPr>
          <w:rFonts w:hAnsi="Cambria"/>
          <w:sz w:val="18"/>
          <w:szCs w:val="18"/>
        </w:rPr>
        <w:t>W</w:t>
      </w:r>
      <w:r>
        <w:rPr>
          <w:rFonts w:hAnsi="Cambria"/>
          <w:sz w:val="18"/>
          <w:szCs w:val="18"/>
        </w:rPr>
        <w:t>”</w:t>
      </w:r>
      <w:r>
        <w:rPr>
          <w:rFonts w:hAnsi="Cambria"/>
          <w:sz w:val="18"/>
          <w:szCs w:val="18"/>
        </w:rPr>
        <w:t xml:space="preserve"> category publication (For Sciences) and </w:t>
      </w:r>
      <w:r>
        <w:rPr>
          <w:rFonts w:hAnsi="Cambria"/>
          <w:sz w:val="18"/>
          <w:szCs w:val="18"/>
        </w:rPr>
        <w:t>“</w:t>
      </w:r>
      <w:r>
        <w:rPr>
          <w:rFonts w:hAnsi="Cambria"/>
          <w:sz w:val="18"/>
          <w:szCs w:val="18"/>
        </w:rPr>
        <w:t>W</w:t>
      </w:r>
      <w:r>
        <w:rPr>
          <w:rFonts w:hAnsi="Cambria"/>
          <w:sz w:val="18"/>
          <w:szCs w:val="18"/>
        </w:rPr>
        <w:t>”</w:t>
      </w:r>
      <w:r>
        <w:rPr>
          <w:rFonts w:hAnsi="Cambria"/>
          <w:sz w:val="18"/>
          <w:szCs w:val="18"/>
        </w:rPr>
        <w:t xml:space="preserve"> or </w:t>
      </w:r>
      <w:r>
        <w:rPr>
          <w:rFonts w:hAnsi="Cambria"/>
          <w:sz w:val="18"/>
          <w:szCs w:val="18"/>
        </w:rPr>
        <w:t>“</w:t>
      </w:r>
      <w:r>
        <w:rPr>
          <w:rFonts w:hAnsi="Cambria"/>
          <w:sz w:val="18"/>
          <w:szCs w:val="18"/>
        </w:rPr>
        <w:t>X</w:t>
      </w:r>
      <w:r>
        <w:rPr>
          <w:rFonts w:hAnsi="Cambria"/>
          <w:sz w:val="18"/>
          <w:szCs w:val="18"/>
        </w:rPr>
        <w:t>”</w:t>
      </w:r>
      <w:r>
        <w:rPr>
          <w:rFonts w:hAnsi="Cambria"/>
          <w:sz w:val="18"/>
          <w:szCs w:val="18"/>
        </w:rPr>
        <w:t xml:space="preserve"> category publication (for social sciences only) is mandatory as principal author (First author or corresponding author) for consideration of </w:t>
      </w:r>
      <w:r w:rsidR="003F2794">
        <w:rPr>
          <w:rFonts w:hAnsi="Cambria"/>
          <w:sz w:val="18"/>
          <w:szCs w:val="18"/>
        </w:rPr>
        <w:t xml:space="preserve">positive </w:t>
      </w:r>
      <w:r>
        <w:rPr>
          <w:rFonts w:hAnsi="Cambria"/>
          <w:sz w:val="18"/>
          <w:szCs w:val="18"/>
        </w:rPr>
        <w:t>annual review.</w:t>
      </w:r>
    </w:p>
    <w:p w14:paraId="3DF46AAD" w14:textId="77777777" w:rsidR="00995016" w:rsidRDefault="00995016">
      <w:pPr>
        <w:pStyle w:val="Default"/>
        <w:spacing w:after="120"/>
        <w:jc w:val="both"/>
        <w:rPr>
          <w:rFonts w:ascii="Cambria" w:hAnsi="Cambria"/>
          <w:b/>
          <w:color w:val="auto"/>
          <w:sz w:val="20"/>
          <w:szCs w:val="20"/>
        </w:rPr>
      </w:pPr>
    </w:p>
    <w:p w14:paraId="64AD54D3" w14:textId="40604F46" w:rsidR="00995016" w:rsidRDefault="002D47D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AEAAAA"/>
          <w:sz w:val="28"/>
          <w:szCs w:val="28"/>
        </w:rPr>
      </w:pPr>
      <w:bookmarkStart w:id="3" w:name="_Hlk186624400"/>
      <w:r>
        <w:rPr>
          <w:rFonts w:ascii="Times New Roman" w:eastAsia="Times New Roman" w:hAnsi="Times New Roman" w:cs="Times New Roman"/>
          <w:b/>
          <w:bCs/>
          <w:color w:val="AEAAAA"/>
          <w:sz w:val="28"/>
          <w:szCs w:val="28"/>
        </w:rPr>
        <w:t xml:space="preserve">SERIAL </w:t>
      </w:r>
      <w:r w:rsidR="00192426">
        <w:rPr>
          <w:rFonts w:ascii="Times New Roman" w:eastAsia="Times New Roman" w:hAnsi="Times New Roman" w:cs="Times New Roman"/>
          <w:b/>
          <w:bCs/>
          <w:color w:val="AEAAAA"/>
          <w:sz w:val="28"/>
          <w:szCs w:val="28"/>
        </w:rPr>
        <w:t xml:space="preserve">NO. </w:t>
      </w:r>
      <w:r>
        <w:rPr>
          <w:rFonts w:ascii="Times New Roman" w:eastAsia="Times New Roman" w:hAnsi="Times New Roman" w:cs="Times New Roman"/>
          <w:b/>
          <w:bCs/>
          <w:color w:val="AEAAAA"/>
          <w:sz w:val="28"/>
          <w:szCs w:val="28"/>
        </w:rPr>
        <w:t>WISE PAGES OF THE PAPERS LISTED IN THE TABLE</w:t>
      </w:r>
    </w:p>
    <w:bookmarkEnd w:id="3"/>
    <w:p w14:paraId="689C04A8" w14:textId="77777777" w:rsidR="00995016" w:rsidRDefault="0099501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AEAAAA"/>
          <w:sz w:val="28"/>
          <w:szCs w:val="28"/>
        </w:rPr>
      </w:pPr>
    </w:p>
    <w:p w14:paraId="446B9159" w14:textId="77777777" w:rsidR="00995016" w:rsidRDefault="00995016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AEAAAA"/>
          <w:sz w:val="24"/>
          <w:szCs w:val="24"/>
        </w:rPr>
      </w:pPr>
    </w:p>
    <w:p w14:paraId="32629A54" w14:textId="0FFA7B15" w:rsidR="00995016" w:rsidRPr="00BB7B66" w:rsidRDefault="002D14FC">
      <w:pPr>
        <w:pStyle w:val="Default"/>
        <w:jc w:val="both"/>
        <w:rPr>
          <w:rFonts w:ascii="Cambria" w:hAnsi="Cambria"/>
          <w:b/>
          <w:bCs/>
          <w:color w:val="auto"/>
          <w:sz w:val="28"/>
          <w:szCs w:val="28"/>
        </w:rPr>
      </w:pPr>
      <w:r w:rsidRPr="00BB7B66">
        <w:rPr>
          <w:rFonts w:ascii="Cambria" w:hAnsi="Cambria"/>
          <w:b/>
          <w:bCs/>
          <w:color w:val="auto"/>
          <w:sz w:val="28"/>
          <w:szCs w:val="28"/>
        </w:rPr>
        <w:t xml:space="preserve">Category F: Review </w:t>
      </w:r>
      <w:r w:rsidR="00CA2D96" w:rsidRPr="00BB7B66">
        <w:rPr>
          <w:rFonts w:ascii="Cambria" w:hAnsi="Cambria"/>
          <w:b/>
          <w:bCs/>
          <w:color w:val="auto"/>
          <w:sz w:val="28"/>
          <w:szCs w:val="28"/>
        </w:rPr>
        <w:t>Papers</w:t>
      </w:r>
      <w:r w:rsidRPr="00BB7B66">
        <w:rPr>
          <w:rFonts w:ascii="Cambria" w:hAnsi="Cambria"/>
          <w:b/>
          <w:bCs/>
          <w:color w:val="auto"/>
          <w:sz w:val="28"/>
          <w:szCs w:val="28"/>
        </w:rPr>
        <w:t>/ Book(s), Book Chapter(s) Authored/Edited</w:t>
      </w:r>
    </w:p>
    <w:p w14:paraId="29DFA924" w14:textId="4E474026" w:rsidR="001E2B1E" w:rsidRPr="00BB7B66" w:rsidRDefault="002D14FC" w:rsidP="005E4446">
      <w:pPr>
        <w:pStyle w:val="Default"/>
        <w:rPr>
          <w:rFonts w:ascii="Cambria" w:hAnsi="Cambria"/>
          <w:b/>
          <w:bCs/>
          <w:color w:val="auto"/>
        </w:rPr>
      </w:pPr>
      <w:r w:rsidRPr="00BB7B66">
        <w:rPr>
          <w:rFonts w:ascii="Cambria" w:hAnsi="Cambria"/>
          <w:b/>
          <w:bCs/>
          <w:color w:val="auto"/>
        </w:rPr>
        <w:t>(Maximum Weightage = 10)</w:t>
      </w:r>
    </w:p>
    <w:p w14:paraId="687F2C13" w14:textId="03607FCB" w:rsidR="00C50829" w:rsidRPr="00BB7B66" w:rsidRDefault="00C50829" w:rsidP="005E4446">
      <w:pPr>
        <w:pStyle w:val="Default"/>
        <w:rPr>
          <w:rFonts w:ascii="Cambria" w:hAnsi="Cambria"/>
          <w:bCs/>
          <w:color w:val="auto"/>
        </w:rPr>
      </w:pPr>
      <w:r w:rsidRPr="00BB7B66">
        <w:rPr>
          <w:rFonts w:ascii="Cambria" w:hAnsi="Cambria"/>
          <w:bCs/>
          <w:color w:val="auto"/>
          <w:sz w:val="20"/>
          <w:szCs w:val="20"/>
        </w:rPr>
        <w:t>HEC Recognized Journals: “W” and “X” Category as per HJRS till 30.09.2024 and ‘HEC journals and publications policy 2024’, from 01.10.2024 onwards</w:t>
      </w:r>
      <w:r w:rsidR="00BB7B66" w:rsidRPr="00BB7B66">
        <w:rPr>
          <w:rFonts w:ascii="Cambria" w:hAnsi="Cambria"/>
          <w:bCs/>
          <w:color w:val="auto"/>
          <w:sz w:val="20"/>
          <w:szCs w:val="20"/>
        </w:rPr>
        <w:t>.</w:t>
      </w:r>
    </w:p>
    <w:tbl>
      <w:tblPr>
        <w:tblW w:w="9918" w:type="dxa"/>
        <w:tblLayout w:type="fixed"/>
        <w:tblLook w:val="0000" w:firstRow="0" w:lastRow="0" w:firstColumn="0" w:lastColumn="0" w:noHBand="0" w:noVBand="0"/>
      </w:tblPr>
      <w:tblGrid>
        <w:gridCol w:w="895"/>
        <w:gridCol w:w="5963"/>
        <w:gridCol w:w="990"/>
        <w:gridCol w:w="1080"/>
        <w:gridCol w:w="990"/>
      </w:tblGrid>
      <w:tr w:rsidR="00995016" w14:paraId="50ECFEDE" w14:textId="77777777" w:rsidTr="00E42AC2">
        <w:trPr>
          <w:trHeight w:val="449"/>
          <w:tblHeader/>
        </w:trPr>
        <w:tc>
          <w:tcPr>
            <w:tcW w:w="8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9FB68F" w14:textId="77777777" w:rsidR="00995016" w:rsidRDefault="002D14FC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Sr. #.</w:t>
            </w:r>
          </w:p>
        </w:tc>
        <w:tc>
          <w:tcPr>
            <w:tcW w:w="5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452B8F00" w14:textId="77777777" w:rsidR="00995016" w:rsidRDefault="002D14FC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Parameters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right w:val="single" w:sz="4" w:space="0" w:color="auto"/>
            </w:tcBorders>
            <w:vAlign w:val="center"/>
          </w:tcPr>
          <w:p w14:paraId="3319C100" w14:textId="77777777" w:rsidR="00995016" w:rsidRDefault="002D14FC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18"/>
                <w:szCs w:val="18"/>
              </w:rPr>
            </w:pPr>
            <w:r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Weight (a)</w:t>
            </w:r>
            <w:r>
              <w:rPr>
                <w:rFonts w:ascii="Cambria" w:hAnsi="Cambria"/>
                <w:b/>
                <w:bCs/>
                <w:color w:val="auto"/>
                <w:sz w:val="18"/>
                <w:szCs w:val="18"/>
              </w:rPr>
              <w:t xml:space="preserve"> 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right w:val="single" w:sz="4" w:space="0" w:color="000000"/>
            </w:tcBorders>
            <w:vAlign w:val="center"/>
          </w:tcPr>
          <w:p w14:paraId="7E0DFA35" w14:textId="77777777" w:rsidR="00995016" w:rsidRDefault="002D14FC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Number (b)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7944C1F4" w14:textId="77777777" w:rsidR="00995016" w:rsidRDefault="002D14FC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 xml:space="preserve">Score </w:t>
            </w:r>
          </w:p>
          <w:p w14:paraId="5DD1B3D6" w14:textId="77777777" w:rsidR="00995016" w:rsidRDefault="002D14FC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(a x b)</w:t>
            </w:r>
          </w:p>
        </w:tc>
      </w:tr>
      <w:tr w:rsidR="00995016" w14:paraId="001CB9EC" w14:textId="77777777" w:rsidTr="00E42AC2">
        <w:trPr>
          <w:trHeight w:val="449"/>
        </w:trPr>
        <w:tc>
          <w:tcPr>
            <w:tcW w:w="8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C3E221" w14:textId="77777777" w:rsidR="00995016" w:rsidRDefault="002D14FC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1</w:t>
            </w:r>
          </w:p>
        </w:tc>
        <w:tc>
          <w:tcPr>
            <w:tcW w:w="5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59C6D604" w14:textId="570B74F2" w:rsidR="00CA2D96" w:rsidRPr="00BB7B66" w:rsidRDefault="002D14FC" w:rsidP="00CA2D9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 xml:space="preserve">Review </w:t>
            </w:r>
            <w:r w:rsidR="00CA2D96" w:rsidRPr="00BB7B66">
              <w:rPr>
                <w:rFonts w:ascii="Cambria" w:hAnsi="Cambria"/>
                <w:color w:val="auto"/>
                <w:sz w:val="22"/>
                <w:szCs w:val="22"/>
              </w:rPr>
              <w:t>paper</w:t>
            </w: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 xml:space="preserve"> published in </w:t>
            </w:r>
            <w:r w:rsidR="00F97601" w:rsidRPr="00BB7B66">
              <w:rPr>
                <w:rFonts w:ascii="Cambria" w:hAnsi="Cambria"/>
                <w:color w:val="auto"/>
                <w:sz w:val="22"/>
                <w:szCs w:val="22"/>
              </w:rPr>
              <w:t xml:space="preserve">a </w:t>
            </w: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>W</w:t>
            </w:r>
            <w:r w:rsidR="00E42AC2" w:rsidRPr="00BB7B66">
              <w:rPr>
                <w:rFonts w:ascii="Cambria" w:hAnsi="Cambria"/>
                <w:color w:val="auto"/>
                <w:sz w:val="22"/>
                <w:szCs w:val="22"/>
              </w:rPr>
              <w:t>*</w:t>
            </w: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 xml:space="preserve"> Category</w:t>
            </w:r>
            <w:r w:rsidR="00F97601" w:rsidRPr="00BB7B66">
              <w:rPr>
                <w:rFonts w:ascii="Cambria" w:hAnsi="Cambria"/>
                <w:color w:val="auto"/>
                <w:sz w:val="22"/>
                <w:szCs w:val="22"/>
              </w:rPr>
              <w:t xml:space="preserve"> </w:t>
            </w: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>journal as per HJRS as principal author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3C0D42FA" w14:textId="77777777" w:rsidR="00995016" w:rsidRPr="00BB7B66" w:rsidRDefault="002D14FC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>10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63CF3D65" w14:textId="77777777" w:rsidR="00995016" w:rsidRPr="00BB7B66" w:rsidRDefault="00995016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733DF6" w14:textId="77777777" w:rsidR="00995016" w:rsidRDefault="00995016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995016" w14:paraId="156FFF52" w14:textId="77777777" w:rsidTr="00E42AC2">
        <w:trPr>
          <w:trHeight w:val="449"/>
        </w:trPr>
        <w:tc>
          <w:tcPr>
            <w:tcW w:w="8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154502" w14:textId="77777777" w:rsidR="00995016" w:rsidRDefault="002D14FC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2</w:t>
            </w:r>
          </w:p>
        </w:tc>
        <w:tc>
          <w:tcPr>
            <w:tcW w:w="5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7005595B" w14:textId="6D925F1F" w:rsidR="00CA2D96" w:rsidRPr="00BB7B66" w:rsidRDefault="00CA2D9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 xml:space="preserve">Review paper published </w:t>
            </w:r>
            <w:r w:rsidR="00F97601" w:rsidRPr="00BB7B66">
              <w:rPr>
                <w:rFonts w:ascii="Cambria" w:hAnsi="Cambria"/>
                <w:color w:val="auto"/>
                <w:sz w:val="22"/>
                <w:szCs w:val="22"/>
              </w:rPr>
              <w:t>in a W</w:t>
            </w:r>
            <w:r w:rsidR="00E42AC2" w:rsidRPr="00BB7B66">
              <w:rPr>
                <w:rFonts w:ascii="Cambria" w:hAnsi="Cambria"/>
                <w:color w:val="auto"/>
                <w:sz w:val="22"/>
                <w:szCs w:val="22"/>
              </w:rPr>
              <w:t>*</w:t>
            </w:r>
            <w:r w:rsidR="00F97601" w:rsidRPr="00BB7B66">
              <w:rPr>
                <w:rFonts w:ascii="Cambria" w:hAnsi="Cambria"/>
                <w:color w:val="auto"/>
                <w:sz w:val="22"/>
                <w:szCs w:val="22"/>
              </w:rPr>
              <w:t xml:space="preserve"> Category journal </w:t>
            </w: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>as per HJRS other than principal author (up to five authors)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1841FB69" w14:textId="6FCA058A" w:rsidR="00995016" w:rsidRPr="00BB7B66" w:rsidRDefault="00E42AC2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>0</w:t>
            </w:r>
            <w:r w:rsidR="002D14FC" w:rsidRPr="00BB7B66">
              <w:rPr>
                <w:rFonts w:ascii="Cambria" w:hAnsi="Cambria"/>
                <w:color w:val="auto"/>
                <w:sz w:val="22"/>
                <w:szCs w:val="22"/>
              </w:rPr>
              <w:t>7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3656AEA8" w14:textId="77777777" w:rsidR="00995016" w:rsidRPr="00BB7B66" w:rsidRDefault="00995016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772FC2" w14:textId="77777777" w:rsidR="00995016" w:rsidRDefault="00995016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E42AC2" w14:paraId="78365297" w14:textId="77777777" w:rsidTr="00E42AC2">
        <w:trPr>
          <w:trHeight w:val="449"/>
        </w:trPr>
        <w:tc>
          <w:tcPr>
            <w:tcW w:w="8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E6B223" w14:textId="77777777" w:rsidR="00E42AC2" w:rsidRDefault="00E42AC2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484CBE48" w14:textId="1C1A5EAC" w:rsidR="00E42AC2" w:rsidRPr="00BB7B66" w:rsidRDefault="00E42AC2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>Review paper published as a principal author in an X** category” journal as per HJRS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432CBAA1" w14:textId="19C6F708" w:rsidR="00E42AC2" w:rsidRPr="00BB7B66" w:rsidRDefault="00E42AC2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>07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2600909A" w14:textId="77777777" w:rsidR="00E42AC2" w:rsidRPr="00BB7B66" w:rsidRDefault="00E42AC2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B81CD0" w14:textId="77777777" w:rsidR="00E42AC2" w:rsidRDefault="00E42AC2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E42AC2" w14:paraId="7FB96B52" w14:textId="77777777" w:rsidTr="00E42AC2">
        <w:trPr>
          <w:trHeight w:val="449"/>
        </w:trPr>
        <w:tc>
          <w:tcPr>
            <w:tcW w:w="8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21F9D0" w14:textId="77777777" w:rsidR="00E42AC2" w:rsidRDefault="00E42AC2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26795D42" w14:textId="3D118A9B" w:rsidR="00E42AC2" w:rsidRPr="00BB7B66" w:rsidRDefault="00E42AC2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>Review paper published as a co-author (up to first five authors) in an X** category” journal as per HJRS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18FB6566" w14:textId="2E7C7997" w:rsidR="00E42AC2" w:rsidRPr="00BB7B66" w:rsidRDefault="00E42AC2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>05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7F6DCB46" w14:textId="77777777" w:rsidR="00E42AC2" w:rsidRPr="00BB7B66" w:rsidRDefault="00E42AC2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1C38BD" w14:textId="77777777" w:rsidR="00E42AC2" w:rsidRDefault="00E42AC2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E42AC2" w14:paraId="39245F2E" w14:textId="77777777" w:rsidTr="00E4154E">
        <w:trPr>
          <w:trHeight w:val="449"/>
        </w:trPr>
        <w:tc>
          <w:tcPr>
            <w:tcW w:w="8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9DDD1B" w14:textId="77777777" w:rsidR="00E42AC2" w:rsidRDefault="00E42AC2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023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751145" w14:textId="0C67AF23" w:rsidR="00E42AC2" w:rsidRPr="00BB7B66" w:rsidRDefault="00E42AC2" w:rsidP="008E6BA2">
            <w:pPr>
              <w:pStyle w:val="Default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Applicable from 01.10</w:t>
            </w:r>
            <w:r w:rsidR="00BF4F30" w:rsidRPr="00BB7B66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.</w:t>
            </w:r>
            <w:r w:rsidRPr="00BB7B66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2024</w:t>
            </w:r>
            <w:r w:rsidR="00652F11" w:rsidRPr="00BB7B66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 xml:space="preserve"> (As per HEC Journals and Publications Policy 2024)</w:t>
            </w:r>
          </w:p>
        </w:tc>
      </w:tr>
      <w:tr w:rsidR="00E42AC2" w14:paraId="5FEC7146" w14:textId="77777777" w:rsidTr="00E42AC2">
        <w:trPr>
          <w:trHeight w:val="449"/>
        </w:trPr>
        <w:tc>
          <w:tcPr>
            <w:tcW w:w="8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DBE06C" w14:textId="77777777" w:rsidR="00E42AC2" w:rsidRDefault="00E42AC2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5E3D4555" w14:textId="482FCBE8" w:rsidR="00E42AC2" w:rsidRPr="00BB7B66" w:rsidRDefault="00542557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>Review paper published as principal author in a W* or X** category Journal having an impact factor ≥ 5.00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6F99AD43" w14:textId="79998882" w:rsidR="00E42AC2" w:rsidRPr="00BB7B66" w:rsidRDefault="00542557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>10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7598C5F1" w14:textId="77777777" w:rsidR="00E42AC2" w:rsidRPr="00BB7B66" w:rsidRDefault="00E42AC2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EEB041" w14:textId="77777777" w:rsidR="00E42AC2" w:rsidRDefault="00E42AC2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542557" w14:paraId="1715F1F2" w14:textId="77777777" w:rsidTr="00E42AC2">
        <w:trPr>
          <w:trHeight w:val="449"/>
        </w:trPr>
        <w:tc>
          <w:tcPr>
            <w:tcW w:w="8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610C50" w14:textId="77777777" w:rsidR="00542557" w:rsidRDefault="00542557" w:rsidP="00542557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7F22215D" w14:textId="17958038" w:rsidR="00542557" w:rsidRPr="00BB7B66" w:rsidRDefault="00542557" w:rsidP="00542557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</w:rPr>
              <w:t>Review paper published as a co-author (up to first five authors) in a W* or X** category journal having an impact factor ≥ 5.00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5B66F7DA" w14:textId="0F6B2F63" w:rsidR="00542557" w:rsidRPr="00BB7B66" w:rsidRDefault="00542557" w:rsidP="00542557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>07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183F44D5" w14:textId="77777777" w:rsidR="00542557" w:rsidRPr="00BB7B66" w:rsidRDefault="00542557" w:rsidP="00542557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4062AA" w14:textId="77777777" w:rsidR="00542557" w:rsidRDefault="00542557" w:rsidP="00542557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542557" w14:paraId="744CA706" w14:textId="77777777" w:rsidTr="00E42AC2">
        <w:trPr>
          <w:trHeight w:val="449"/>
        </w:trPr>
        <w:tc>
          <w:tcPr>
            <w:tcW w:w="8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A2981A" w14:textId="77777777" w:rsidR="00542557" w:rsidRDefault="00542557" w:rsidP="00542557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3</w:t>
            </w:r>
          </w:p>
        </w:tc>
        <w:tc>
          <w:tcPr>
            <w:tcW w:w="5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6CB1D078" w14:textId="05DE894C" w:rsidR="00542557" w:rsidRPr="00BB7B66" w:rsidRDefault="00542557" w:rsidP="00542557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>Review paper published as principal author in a W* or X** category journal having an impact factor of 3.00 to 4.99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7C97802E" w14:textId="77777777" w:rsidR="00542557" w:rsidRPr="00BB7B66" w:rsidRDefault="00542557" w:rsidP="00542557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>9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5B1D56D3" w14:textId="77777777" w:rsidR="00542557" w:rsidRPr="00BB7B66" w:rsidRDefault="00542557" w:rsidP="00542557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98CF12" w14:textId="77777777" w:rsidR="00542557" w:rsidRDefault="00542557" w:rsidP="00542557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542557" w14:paraId="617E6DE3" w14:textId="77777777" w:rsidTr="00E42AC2">
        <w:trPr>
          <w:trHeight w:val="449"/>
        </w:trPr>
        <w:tc>
          <w:tcPr>
            <w:tcW w:w="8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B087F1" w14:textId="77777777" w:rsidR="00542557" w:rsidRDefault="00542557" w:rsidP="00542557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4</w:t>
            </w:r>
          </w:p>
        </w:tc>
        <w:tc>
          <w:tcPr>
            <w:tcW w:w="5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7E5BFEA4" w14:textId="61AC8C14" w:rsidR="00542557" w:rsidRPr="00BB7B66" w:rsidRDefault="00542557" w:rsidP="00542557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>Review paper published as a co-author (up to first five authors) in a W* or X** category journal having an impact factor of 3.00 to 4.99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2A44CE78" w14:textId="77777777" w:rsidR="00542557" w:rsidRPr="00BB7B66" w:rsidRDefault="00542557" w:rsidP="00542557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>6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2CB192DC" w14:textId="77777777" w:rsidR="00542557" w:rsidRPr="00BB7B66" w:rsidRDefault="00542557" w:rsidP="00542557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5BBD6B" w14:textId="77777777" w:rsidR="00542557" w:rsidRDefault="00542557" w:rsidP="00542557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542557" w14:paraId="45FDCF8C" w14:textId="77777777" w:rsidTr="00E42AC2">
        <w:trPr>
          <w:trHeight w:val="449"/>
        </w:trPr>
        <w:tc>
          <w:tcPr>
            <w:tcW w:w="8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4A8A43" w14:textId="77777777" w:rsidR="00542557" w:rsidRDefault="00542557" w:rsidP="00542557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5</w:t>
            </w:r>
          </w:p>
        </w:tc>
        <w:tc>
          <w:tcPr>
            <w:tcW w:w="5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28A6FC4A" w14:textId="0A209DC3" w:rsidR="00542557" w:rsidRPr="00BB7B66" w:rsidRDefault="00542557" w:rsidP="00542557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>Review paper published as principal author in a W* or X** category journal having an impact factor of 1.50 to 2.99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29297575" w14:textId="77777777" w:rsidR="00542557" w:rsidRPr="00BB7B66" w:rsidRDefault="00542557" w:rsidP="00542557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>8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368BC36D" w14:textId="77777777" w:rsidR="00542557" w:rsidRDefault="00542557" w:rsidP="00542557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D4EFBC" w14:textId="77777777" w:rsidR="00542557" w:rsidRDefault="00542557" w:rsidP="00542557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542557" w14:paraId="6ADB78C3" w14:textId="77777777" w:rsidTr="00E42AC2">
        <w:trPr>
          <w:trHeight w:val="449"/>
        </w:trPr>
        <w:tc>
          <w:tcPr>
            <w:tcW w:w="8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0FF5F1" w14:textId="77777777" w:rsidR="00542557" w:rsidRDefault="00542557" w:rsidP="00542557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6</w:t>
            </w:r>
          </w:p>
        </w:tc>
        <w:tc>
          <w:tcPr>
            <w:tcW w:w="5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405AEE5A" w14:textId="46B997D0" w:rsidR="00542557" w:rsidRPr="00BB7B66" w:rsidRDefault="00542557" w:rsidP="00542557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>Review paper published as a co-author (up to first five authors) in a W* or X** category journal having an impact factor of 1.50 to 2.99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7B76B754" w14:textId="77777777" w:rsidR="00542557" w:rsidRPr="00BB7B66" w:rsidRDefault="00542557" w:rsidP="00542557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>5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1463FA0B" w14:textId="77777777" w:rsidR="00542557" w:rsidRDefault="00542557" w:rsidP="00542557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7C3A75" w14:textId="77777777" w:rsidR="00542557" w:rsidRDefault="00542557" w:rsidP="00542557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542557" w14:paraId="7F228389" w14:textId="77777777" w:rsidTr="00E42AC2">
        <w:trPr>
          <w:trHeight w:val="449"/>
        </w:trPr>
        <w:tc>
          <w:tcPr>
            <w:tcW w:w="8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B4BE04" w14:textId="77777777" w:rsidR="00542557" w:rsidRDefault="00542557" w:rsidP="00542557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7</w:t>
            </w:r>
          </w:p>
        </w:tc>
        <w:tc>
          <w:tcPr>
            <w:tcW w:w="5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30EA4598" w14:textId="29D79152" w:rsidR="00542557" w:rsidRPr="00BB7B66" w:rsidRDefault="00542557" w:rsidP="00542557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>Review paper published as principal author in a W* or X** category journal having an impact factor of &lt; 1.50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267C9D28" w14:textId="77777777" w:rsidR="00542557" w:rsidRPr="00BB7B66" w:rsidRDefault="00542557" w:rsidP="00542557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>7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15A5CAB5" w14:textId="77777777" w:rsidR="00542557" w:rsidRDefault="00542557" w:rsidP="00542557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5E424F" w14:textId="77777777" w:rsidR="00542557" w:rsidRDefault="00542557" w:rsidP="00542557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542557" w14:paraId="161A6AE3" w14:textId="77777777" w:rsidTr="00E42AC2">
        <w:trPr>
          <w:trHeight w:val="449"/>
        </w:trPr>
        <w:tc>
          <w:tcPr>
            <w:tcW w:w="8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1D151E" w14:textId="77777777" w:rsidR="00542557" w:rsidRDefault="00542557" w:rsidP="00542557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8</w:t>
            </w:r>
          </w:p>
        </w:tc>
        <w:tc>
          <w:tcPr>
            <w:tcW w:w="5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78C0092B" w14:textId="3FDDCE7E" w:rsidR="00542557" w:rsidRPr="00BB7B66" w:rsidRDefault="00542557" w:rsidP="00542557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>Review paper published as a co-author (up to first five authors) in a W* or X** category journal having an impact factor &lt; 1.50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7A2CBEB0" w14:textId="77777777" w:rsidR="00542557" w:rsidRPr="00BB7B66" w:rsidRDefault="00542557" w:rsidP="00542557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>4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219C60BF" w14:textId="77777777" w:rsidR="00542557" w:rsidRDefault="00542557" w:rsidP="00542557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384E24" w14:textId="77777777" w:rsidR="00542557" w:rsidRDefault="00542557" w:rsidP="00542557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542557" w14:paraId="613BF025" w14:textId="77777777" w:rsidTr="00E42AC2">
        <w:trPr>
          <w:trHeight w:val="449"/>
        </w:trPr>
        <w:tc>
          <w:tcPr>
            <w:tcW w:w="8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BD6ABD" w14:textId="5A17F757" w:rsidR="00542557" w:rsidRDefault="00542557" w:rsidP="00542557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9</w:t>
            </w:r>
          </w:p>
        </w:tc>
        <w:tc>
          <w:tcPr>
            <w:tcW w:w="5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74B4AF52" w14:textId="78DB0452" w:rsidR="00542557" w:rsidRPr="00BB7B66" w:rsidRDefault="00542557" w:rsidP="00542557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</w:rPr>
              <w:t>Review paper published as principal author in an X** category journal having no impact factor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52B6D4C0" w14:textId="44EEF8C8" w:rsidR="00542557" w:rsidRPr="00BB7B66" w:rsidRDefault="00542557" w:rsidP="00542557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</w:rPr>
              <w:t>6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4B0C9C3F" w14:textId="77777777" w:rsidR="00542557" w:rsidRDefault="00542557" w:rsidP="00542557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D2F634" w14:textId="77777777" w:rsidR="00542557" w:rsidRDefault="00542557" w:rsidP="00542557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542557" w14:paraId="1FF6F626" w14:textId="77777777" w:rsidTr="00E42AC2">
        <w:trPr>
          <w:trHeight w:val="449"/>
        </w:trPr>
        <w:tc>
          <w:tcPr>
            <w:tcW w:w="8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78B1AD" w14:textId="0D78F547" w:rsidR="00542557" w:rsidRDefault="00542557" w:rsidP="00542557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10</w:t>
            </w:r>
          </w:p>
        </w:tc>
        <w:tc>
          <w:tcPr>
            <w:tcW w:w="5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8452BD0" w14:textId="6C58DBDD" w:rsidR="00542557" w:rsidRPr="00BB7B66" w:rsidRDefault="00542557" w:rsidP="00542557">
            <w:pPr>
              <w:pStyle w:val="Default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</w:rPr>
              <w:t>Review paper published as a co-author (up to first five authors) in an X** category journal having no impact factor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70AEAEF7" w14:textId="60A56A2A" w:rsidR="00542557" w:rsidRPr="00BB7B66" w:rsidRDefault="00542557" w:rsidP="00542557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</w:rPr>
              <w:t>3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787B22DA" w14:textId="77777777" w:rsidR="00542557" w:rsidRDefault="00542557" w:rsidP="00542557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F4FF68" w14:textId="77777777" w:rsidR="00542557" w:rsidRDefault="00542557" w:rsidP="00542557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542557" w14:paraId="224251BB" w14:textId="77777777">
        <w:trPr>
          <w:trHeight w:val="350"/>
        </w:trPr>
        <w:tc>
          <w:tcPr>
            <w:tcW w:w="685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58CABCD0" w14:textId="77777777" w:rsidR="00542557" w:rsidRDefault="00542557" w:rsidP="00542557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Books published by International Publishers in technologically advanced countries as recognized by HEC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74BA6BC6" w14:textId="77777777" w:rsidR="00542557" w:rsidRDefault="00542557" w:rsidP="00542557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2EC58092" w14:textId="77777777" w:rsidR="00542557" w:rsidRDefault="00542557" w:rsidP="00542557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E21B68" w14:textId="77777777" w:rsidR="00542557" w:rsidRDefault="00542557" w:rsidP="00542557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</w:p>
        </w:tc>
      </w:tr>
      <w:tr w:rsidR="00542557" w14:paraId="2D72BD29" w14:textId="77777777" w:rsidTr="00E42AC2">
        <w:trPr>
          <w:trHeight w:val="285"/>
        </w:trPr>
        <w:tc>
          <w:tcPr>
            <w:tcW w:w="8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5462A74" w14:textId="77777777" w:rsidR="00542557" w:rsidRDefault="00542557" w:rsidP="00542557">
            <w:pPr>
              <w:pStyle w:val="Default"/>
              <w:numPr>
                <w:ilvl w:val="0"/>
                <w:numId w:val="4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4FD794D5" w14:textId="77777777" w:rsidR="00542557" w:rsidRDefault="00542557" w:rsidP="00542557">
            <w:pPr>
              <w:pStyle w:val="ListParagraph"/>
              <w:spacing w:after="0" w:line="240" w:lineRule="auto"/>
              <w:ind w:left="0"/>
              <w:contextualSpacing w:val="0"/>
              <w:jc w:val="both"/>
              <w:rPr>
                <w:rFonts w:ascii="Cambria" w:hAnsi="Cambria"/>
              </w:rPr>
            </w:pPr>
            <w:r>
              <w:rPr>
                <w:rFonts w:ascii="Cambria" w:hAnsi="Cambria"/>
              </w:rPr>
              <w:t>Book(s), written as a Sole Author/Principal author (First &amp; Corresponding author) in the relevant filed / Revised Edition with substantial changes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1C75906A" w14:textId="77777777" w:rsidR="00542557" w:rsidRDefault="00542557" w:rsidP="00542557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10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6531EE99" w14:textId="77777777" w:rsidR="00542557" w:rsidRDefault="00542557" w:rsidP="00542557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79B5759" w14:textId="77777777" w:rsidR="00542557" w:rsidRDefault="00542557" w:rsidP="00542557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542557" w14:paraId="16D042A9" w14:textId="77777777" w:rsidTr="00E42AC2">
        <w:trPr>
          <w:trHeight w:val="285"/>
        </w:trPr>
        <w:tc>
          <w:tcPr>
            <w:tcW w:w="8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5CFA0D8" w14:textId="77777777" w:rsidR="00542557" w:rsidRDefault="00542557" w:rsidP="00542557">
            <w:pPr>
              <w:pStyle w:val="Default"/>
              <w:numPr>
                <w:ilvl w:val="0"/>
                <w:numId w:val="4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295A34DE" w14:textId="3A037D2B" w:rsidR="00542557" w:rsidRDefault="00542557" w:rsidP="00542557">
            <w:pPr>
              <w:pStyle w:val="ListParagraph"/>
              <w:spacing w:after="0" w:line="240" w:lineRule="auto"/>
              <w:ind w:left="0"/>
              <w:contextualSpacing w:val="0"/>
              <w:jc w:val="both"/>
              <w:rPr>
                <w:rFonts w:ascii="Cambria" w:hAnsi="Cambria"/>
              </w:rPr>
            </w:pPr>
            <w:r>
              <w:rPr>
                <w:rFonts w:ascii="Cambria" w:hAnsi="Cambria"/>
              </w:rPr>
              <w:t>Book(</w:t>
            </w:r>
            <w:r w:rsidRPr="00BB7B66">
              <w:rPr>
                <w:rFonts w:ascii="Cambria" w:hAnsi="Cambria"/>
              </w:rPr>
              <w:t>s) written as Co-Author in the relevant filed / Revised Edition with substantial changes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04AAFD8C" w14:textId="77777777" w:rsidR="00542557" w:rsidRDefault="00542557" w:rsidP="00542557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05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2ECD8F9E" w14:textId="77777777" w:rsidR="00542557" w:rsidRDefault="00542557" w:rsidP="00542557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F0B7D3D" w14:textId="77777777" w:rsidR="00542557" w:rsidRDefault="00542557" w:rsidP="00542557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542557" w14:paraId="0E8D0C6A" w14:textId="77777777" w:rsidTr="00E42AC2">
        <w:trPr>
          <w:trHeight w:val="285"/>
        </w:trPr>
        <w:tc>
          <w:tcPr>
            <w:tcW w:w="8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E9A1B65" w14:textId="77777777" w:rsidR="00542557" w:rsidRDefault="00542557" w:rsidP="00542557">
            <w:pPr>
              <w:pStyle w:val="Default"/>
              <w:numPr>
                <w:ilvl w:val="0"/>
                <w:numId w:val="4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0919CEE8" w14:textId="77777777" w:rsidR="00542557" w:rsidRDefault="00542557" w:rsidP="00542557">
            <w:pPr>
              <w:pStyle w:val="ListParagraph"/>
              <w:spacing w:after="0" w:line="240" w:lineRule="auto"/>
              <w:ind w:left="0"/>
              <w:contextualSpacing w:val="0"/>
              <w:jc w:val="both"/>
              <w:rPr>
                <w:rFonts w:ascii="Cambria" w:hAnsi="Cambria"/>
              </w:rPr>
            </w:pPr>
            <w:r>
              <w:rPr>
                <w:rFonts w:ascii="Cambria" w:hAnsi="Cambria"/>
              </w:rPr>
              <w:t>Book(s) Edited as Main Editor in the relevant filed / Revised Edition with substantial changes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3E234C42" w14:textId="77777777" w:rsidR="00542557" w:rsidRDefault="00542557" w:rsidP="00542557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10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6B315FBC" w14:textId="77777777" w:rsidR="00542557" w:rsidRDefault="00542557" w:rsidP="00542557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0328E61" w14:textId="77777777" w:rsidR="00542557" w:rsidRDefault="00542557" w:rsidP="00542557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542557" w14:paraId="0445430D" w14:textId="77777777" w:rsidTr="00E42AC2">
        <w:trPr>
          <w:trHeight w:val="285"/>
        </w:trPr>
        <w:tc>
          <w:tcPr>
            <w:tcW w:w="8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421E492" w14:textId="77777777" w:rsidR="00542557" w:rsidRDefault="00542557" w:rsidP="00542557">
            <w:pPr>
              <w:pStyle w:val="Default"/>
              <w:numPr>
                <w:ilvl w:val="0"/>
                <w:numId w:val="4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334A995F" w14:textId="77777777" w:rsidR="00542557" w:rsidRDefault="00542557" w:rsidP="00542557">
            <w:pPr>
              <w:pStyle w:val="ListParagraph"/>
              <w:spacing w:after="0" w:line="240" w:lineRule="auto"/>
              <w:ind w:left="0"/>
              <w:contextualSpacing w:val="0"/>
              <w:jc w:val="both"/>
              <w:rPr>
                <w:rFonts w:ascii="Cambria" w:hAnsi="Cambria"/>
              </w:rPr>
            </w:pPr>
            <w:r>
              <w:rPr>
                <w:rFonts w:ascii="Cambria" w:hAnsi="Cambria"/>
              </w:rPr>
              <w:t>Book(s) Edited as Co-Editor in the relevant filed / Revised Edition with substantial changes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4FEA8D4E" w14:textId="77777777" w:rsidR="00542557" w:rsidRDefault="00542557" w:rsidP="00542557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05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743BC139" w14:textId="77777777" w:rsidR="00542557" w:rsidRDefault="00542557" w:rsidP="00542557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370AA62" w14:textId="77777777" w:rsidR="00542557" w:rsidRDefault="00542557" w:rsidP="00542557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542557" w14:paraId="6E40ECFC" w14:textId="77777777">
        <w:trPr>
          <w:trHeight w:val="197"/>
        </w:trPr>
        <w:tc>
          <w:tcPr>
            <w:tcW w:w="685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702A0E34" w14:textId="77777777" w:rsidR="00542557" w:rsidRDefault="00542557" w:rsidP="00542557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Books published by National Publishers as recognized by HEC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186FE1D8" w14:textId="77777777" w:rsidR="00542557" w:rsidRDefault="00542557" w:rsidP="00542557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1737E62D" w14:textId="77777777" w:rsidR="00542557" w:rsidRDefault="00542557" w:rsidP="00542557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686037E" w14:textId="77777777" w:rsidR="00542557" w:rsidRDefault="00542557" w:rsidP="00542557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542557" w14:paraId="6CA20EAF" w14:textId="77777777" w:rsidTr="00E42AC2">
        <w:trPr>
          <w:trHeight w:val="285"/>
        </w:trPr>
        <w:tc>
          <w:tcPr>
            <w:tcW w:w="8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BD0752F" w14:textId="77777777" w:rsidR="00542557" w:rsidRDefault="00542557" w:rsidP="00542557">
            <w:pPr>
              <w:pStyle w:val="Default"/>
              <w:numPr>
                <w:ilvl w:val="0"/>
                <w:numId w:val="5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172C6CCF" w14:textId="77777777" w:rsidR="00542557" w:rsidRDefault="00542557" w:rsidP="00542557">
            <w:pPr>
              <w:pStyle w:val="ListParagraph"/>
              <w:spacing w:after="0" w:line="240" w:lineRule="auto"/>
              <w:ind w:left="0"/>
              <w:contextualSpacing w:val="0"/>
              <w:jc w:val="both"/>
              <w:rPr>
                <w:rFonts w:ascii="Cambria" w:hAnsi="Cambria"/>
              </w:rPr>
            </w:pPr>
            <w:r>
              <w:rPr>
                <w:rFonts w:ascii="Cambria" w:hAnsi="Cambria"/>
              </w:rPr>
              <w:t>Book(s), written as a Sole Author/Principal author (First &amp; Corresponding author) in the relevant filed / Revised Edition with substantial changes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1E5707C9" w14:textId="77777777" w:rsidR="00542557" w:rsidRDefault="00542557" w:rsidP="00542557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07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0BD2618B" w14:textId="77777777" w:rsidR="00542557" w:rsidRDefault="00542557" w:rsidP="00542557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0F4DBD4" w14:textId="77777777" w:rsidR="00542557" w:rsidRDefault="00542557" w:rsidP="00542557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542557" w14:paraId="6F3BE11D" w14:textId="77777777" w:rsidTr="00E42AC2">
        <w:trPr>
          <w:trHeight w:val="285"/>
        </w:trPr>
        <w:tc>
          <w:tcPr>
            <w:tcW w:w="8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01A3208" w14:textId="77777777" w:rsidR="00542557" w:rsidRDefault="00542557" w:rsidP="00542557">
            <w:pPr>
              <w:pStyle w:val="Default"/>
              <w:numPr>
                <w:ilvl w:val="0"/>
                <w:numId w:val="5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27FE2A75" w14:textId="77777777" w:rsidR="00542557" w:rsidRDefault="00542557" w:rsidP="00542557">
            <w:pPr>
              <w:pStyle w:val="ListParagraph"/>
              <w:spacing w:after="0" w:line="240" w:lineRule="auto"/>
              <w:ind w:left="0"/>
              <w:contextualSpacing w:val="0"/>
              <w:jc w:val="both"/>
              <w:rPr>
                <w:rFonts w:ascii="Cambria" w:hAnsi="Cambria"/>
              </w:rPr>
            </w:pPr>
            <w:r>
              <w:rPr>
                <w:rFonts w:ascii="Cambria" w:hAnsi="Cambria"/>
              </w:rPr>
              <w:t>Book(s) Authored as Co-Author in the relevant filed / Revised Edition with substantial changes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CAFA444" w14:textId="77777777" w:rsidR="00542557" w:rsidRDefault="00542557" w:rsidP="00542557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04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593DB5C5" w14:textId="77777777" w:rsidR="00542557" w:rsidRDefault="00542557" w:rsidP="00542557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F732414" w14:textId="77777777" w:rsidR="00542557" w:rsidRDefault="00542557" w:rsidP="00542557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542557" w14:paraId="693369A2" w14:textId="77777777" w:rsidTr="00E42AC2">
        <w:trPr>
          <w:trHeight w:val="285"/>
        </w:trPr>
        <w:tc>
          <w:tcPr>
            <w:tcW w:w="8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7380B2C" w14:textId="77777777" w:rsidR="00542557" w:rsidRDefault="00542557" w:rsidP="00542557">
            <w:pPr>
              <w:pStyle w:val="Default"/>
              <w:numPr>
                <w:ilvl w:val="0"/>
                <w:numId w:val="5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6C1177B7" w14:textId="77777777" w:rsidR="00542557" w:rsidRDefault="00542557" w:rsidP="00542557">
            <w:pPr>
              <w:pStyle w:val="ListParagraph"/>
              <w:spacing w:after="0" w:line="240" w:lineRule="auto"/>
              <w:ind w:left="0"/>
              <w:contextualSpacing w:val="0"/>
              <w:jc w:val="both"/>
              <w:rPr>
                <w:rFonts w:ascii="Cambria" w:hAnsi="Cambria"/>
              </w:rPr>
            </w:pPr>
            <w:r>
              <w:rPr>
                <w:rFonts w:ascii="Cambria" w:hAnsi="Cambria"/>
              </w:rPr>
              <w:t>Book(s) Edited as Main Editor in the relevant filed / Revised Edition with substantial changes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752A946C" w14:textId="77777777" w:rsidR="00542557" w:rsidRDefault="00542557" w:rsidP="00542557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07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7D8CF7A1" w14:textId="77777777" w:rsidR="00542557" w:rsidRDefault="00542557" w:rsidP="00542557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404DA32" w14:textId="77777777" w:rsidR="00542557" w:rsidRDefault="00542557" w:rsidP="00542557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542557" w14:paraId="20C95FD3" w14:textId="77777777" w:rsidTr="00E42AC2">
        <w:trPr>
          <w:trHeight w:val="285"/>
        </w:trPr>
        <w:tc>
          <w:tcPr>
            <w:tcW w:w="8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46851E7" w14:textId="77777777" w:rsidR="00542557" w:rsidRDefault="00542557" w:rsidP="00542557">
            <w:pPr>
              <w:pStyle w:val="Default"/>
              <w:numPr>
                <w:ilvl w:val="0"/>
                <w:numId w:val="5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611AF3E4" w14:textId="77777777" w:rsidR="00542557" w:rsidRDefault="00542557" w:rsidP="00542557">
            <w:pPr>
              <w:pStyle w:val="ListParagraph"/>
              <w:spacing w:after="0" w:line="240" w:lineRule="auto"/>
              <w:ind w:left="0"/>
              <w:contextualSpacing w:val="0"/>
              <w:jc w:val="both"/>
              <w:rPr>
                <w:rFonts w:ascii="Cambria" w:hAnsi="Cambria"/>
              </w:rPr>
            </w:pPr>
            <w:r>
              <w:rPr>
                <w:rFonts w:ascii="Cambria" w:hAnsi="Cambria"/>
              </w:rPr>
              <w:t>Book(s) Edited as Co-Editor in the relevant filed / Revised Edition with substantial changes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620B5E19" w14:textId="77777777" w:rsidR="00542557" w:rsidRDefault="00542557" w:rsidP="00542557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04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6925D0FA" w14:textId="77777777" w:rsidR="00542557" w:rsidRDefault="00542557" w:rsidP="00542557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ACEF63D" w14:textId="77777777" w:rsidR="00542557" w:rsidRDefault="00542557" w:rsidP="00542557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542557" w14:paraId="5C2BD1EF" w14:textId="77777777" w:rsidTr="00E42AC2">
        <w:trPr>
          <w:trHeight w:val="285"/>
        </w:trPr>
        <w:tc>
          <w:tcPr>
            <w:tcW w:w="8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86DD739" w14:textId="77777777" w:rsidR="00542557" w:rsidRDefault="00542557" w:rsidP="00542557">
            <w:pPr>
              <w:pStyle w:val="Default"/>
              <w:numPr>
                <w:ilvl w:val="0"/>
                <w:numId w:val="5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58E6A10A" w14:textId="77777777" w:rsidR="00542557" w:rsidRDefault="00542557" w:rsidP="00542557">
            <w:pPr>
              <w:pStyle w:val="ListParagraph"/>
              <w:spacing w:after="0" w:line="240" w:lineRule="auto"/>
              <w:ind w:left="0"/>
              <w:contextualSpacing w:val="0"/>
              <w:jc w:val="both"/>
              <w:rPr>
                <w:rFonts w:ascii="Cambria" w:hAnsi="Cambria"/>
              </w:rPr>
            </w:pPr>
            <w:r>
              <w:rPr>
                <w:rFonts w:ascii="Cambria" w:hAnsi="Cambria"/>
              </w:rPr>
              <w:t>Lab Manual with ISBN (HEC recognized publishers)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22BCD5BA" w14:textId="77777777" w:rsidR="00542557" w:rsidRDefault="00542557" w:rsidP="00542557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02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415FF2EC" w14:textId="77777777" w:rsidR="00542557" w:rsidRDefault="00542557" w:rsidP="00542557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8F723F9" w14:textId="77777777" w:rsidR="00542557" w:rsidRDefault="00542557" w:rsidP="00542557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542557" w14:paraId="5EEEC1F5" w14:textId="77777777">
        <w:trPr>
          <w:trHeight w:val="130"/>
        </w:trPr>
        <w:tc>
          <w:tcPr>
            <w:tcW w:w="9918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821ACCC" w14:textId="77777777" w:rsidR="00542557" w:rsidRDefault="00542557" w:rsidP="00542557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Books Chapter published by HEC recognized Publishers</w:t>
            </w:r>
          </w:p>
        </w:tc>
      </w:tr>
      <w:tr w:rsidR="00542557" w14:paraId="70C390AA" w14:textId="77777777" w:rsidTr="00E42AC2">
        <w:trPr>
          <w:trHeight w:val="285"/>
        </w:trPr>
        <w:tc>
          <w:tcPr>
            <w:tcW w:w="8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893C885" w14:textId="756D3BC5" w:rsidR="00542557" w:rsidRDefault="008F6AAC" w:rsidP="00150531">
            <w:pPr>
              <w:pStyle w:val="Default"/>
              <w:ind w:left="90"/>
              <w:jc w:val="both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1</w:t>
            </w:r>
            <w:r w:rsidR="00943BF3">
              <w:rPr>
                <w:rFonts w:ascii="Cambria" w:hAnsi="Cambria"/>
                <w:color w:val="auto"/>
                <w:sz w:val="22"/>
                <w:szCs w:val="22"/>
              </w:rPr>
              <w:t xml:space="preserve">. </w:t>
            </w:r>
          </w:p>
        </w:tc>
        <w:tc>
          <w:tcPr>
            <w:tcW w:w="5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28805B1A" w14:textId="664201BC" w:rsidR="00542557" w:rsidRDefault="00542557" w:rsidP="00542557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 xml:space="preserve">Book Chapter in HEC recognized International Publisher as principal author, </w:t>
            </w:r>
            <w:r>
              <w:rPr>
                <w:rFonts w:ascii="Cambria" w:hAnsi="Cambria"/>
                <w:color w:val="auto"/>
              </w:rPr>
              <w:t>in the relevant filed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5F33C48B" w14:textId="77777777" w:rsidR="00542557" w:rsidRDefault="00542557" w:rsidP="00542557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05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6007E901" w14:textId="77777777" w:rsidR="00542557" w:rsidRDefault="00542557" w:rsidP="00542557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A82A368" w14:textId="77777777" w:rsidR="00542557" w:rsidRDefault="00542557" w:rsidP="00542557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542557" w14:paraId="12CB67E4" w14:textId="77777777" w:rsidTr="00E42AC2">
        <w:trPr>
          <w:trHeight w:val="285"/>
        </w:trPr>
        <w:tc>
          <w:tcPr>
            <w:tcW w:w="8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991B954" w14:textId="244B6B26" w:rsidR="00542557" w:rsidRDefault="00150531" w:rsidP="00BB7B66">
            <w:pPr>
              <w:pStyle w:val="Default"/>
              <w:ind w:left="90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2</w:t>
            </w:r>
            <w:r w:rsidR="00943BF3">
              <w:rPr>
                <w:rFonts w:ascii="Cambria" w:hAnsi="Cambria"/>
                <w:color w:val="auto"/>
                <w:sz w:val="22"/>
                <w:szCs w:val="22"/>
              </w:rPr>
              <w:t xml:space="preserve">. </w:t>
            </w:r>
          </w:p>
        </w:tc>
        <w:tc>
          <w:tcPr>
            <w:tcW w:w="5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067F90D4" w14:textId="77777777" w:rsidR="00542557" w:rsidRDefault="00542557" w:rsidP="00542557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 xml:space="preserve">Book Chapter in HEC recognized International Publisher other than principal author, </w:t>
            </w:r>
            <w:r>
              <w:rPr>
                <w:rFonts w:ascii="Cambria" w:hAnsi="Cambria"/>
                <w:color w:val="auto"/>
              </w:rPr>
              <w:t xml:space="preserve">in the relevant filed </w:t>
            </w:r>
            <w:r>
              <w:rPr>
                <w:rFonts w:ascii="Cambria" w:hAnsi="Cambria"/>
                <w:color w:val="auto"/>
                <w:sz w:val="22"/>
                <w:szCs w:val="22"/>
              </w:rPr>
              <w:t xml:space="preserve">(up to five authors) 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66E3C92A" w14:textId="2415FA72" w:rsidR="00542557" w:rsidRDefault="00542557" w:rsidP="00542557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03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4BA93A48" w14:textId="77777777" w:rsidR="00542557" w:rsidRDefault="00542557" w:rsidP="00542557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62DB6D2" w14:textId="77777777" w:rsidR="00542557" w:rsidRDefault="00542557" w:rsidP="00542557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542557" w14:paraId="77063A7A" w14:textId="77777777" w:rsidTr="00E42AC2">
        <w:trPr>
          <w:trHeight w:val="285"/>
        </w:trPr>
        <w:tc>
          <w:tcPr>
            <w:tcW w:w="8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05D41E3" w14:textId="2F254261" w:rsidR="00542557" w:rsidRDefault="00150531" w:rsidP="00150531">
            <w:pPr>
              <w:pStyle w:val="Default"/>
              <w:ind w:left="90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3</w:t>
            </w:r>
            <w:r w:rsidR="00943BF3">
              <w:rPr>
                <w:rFonts w:ascii="Cambria" w:hAnsi="Cambria"/>
                <w:color w:val="auto"/>
                <w:sz w:val="22"/>
                <w:szCs w:val="22"/>
              </w:rPr>
              <w:t xml:space="preserve">. </w:t>
            </w:r>
          </w:p>
        </w:tc>
        <w:tc>
          <w:tcPr>
            <w:tcW w:w="5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34B573D0" w14:textId="77777777" w:rsidR="00542557" w:rsidRDefault="00542557" w:rsidP="00542557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 xml:space="preserve">Book Chapter in HEC recognized International or National Publisher as principal author, </w:t>
            </w:r>
            <w:r>
              <w:rPr>
                <w:rFonts w:ascii="Cambria" w:hAnsi="Cambria"/>
                <w:color w:val="auto"/>
              </w:rPr>
              <w:t xml:space="preserve">in the relevant filed </w:t>
            </w:r>
            <w:r>
              <w:rPr>
                <w:rFonts w:ascii="Cambria" w:hAnsi="Cambria"/>
                <w:color w:val="auto"/>
                <w:sz w:val="22"/>
                <w:szCs w:val="22"/>
              </w:rPr>
              <w:t>(First author or corresponding author)</w:t>
            </w:r>
            <w:r>
              <w:rPr>
                <w:rFonts w:ascii="Cambria" w:hAnsi="Cambria"/>
                <w:b/>
                <w:color w:val="auto"/>
                <w:sz w:val="22"/>
                <w:szCs w:val="22"/>
              </w:rPr>
              <w:t xml:space="preserve"> for social sciences only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3028BDF1" w14:textId="7A35AED1" w:rsidR="00542557" w:rsidRDefault="00542557" w:rsidP="00542557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05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260B960D" w14:textId="77777777" w:rsidR="00542557" w:rsidRDefault="00542557" w:rsidP="00542557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5883FD9" w14:textId="77777777" w:rsidR="00542557" w:rsidRDefault="00542557" w:rsidP="00542557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542557" w14:paraId="74A0DD6A" w14:textId="77777777" w:rsidTr="00E42AC2">
        <w:trPr>
          <w:trHeight w:val="285"/>
        </w:trPr>
        <w:tc>
          <w:tcPr>
            <w:tcW w:w="8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4FE4192" w14:textId="47A725D6" w:rsidR="00542557" w:rsidRDefault="000B50C1" w:rsidP="000B50C1">
            <w:pPr>
              <w:pStyle w:val="Default"/>
              <w:ind w:left="90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4</w:t>
            </w:r>
            <w:r w:rsidR="00943BF3">
              <w:rPr>
                <w:rFonts w:ascii="Cambria" w:hAnsi="Cambria"/>
                <w:color w:val="auto"/>
                <w:sz w:val="22"/>
                <w:szCs w:val="22"/>
              </w:rPr>
              <w:t xml:space="preserve">. </w:t>
            </w:r>
          </w:p>
        </w:tc>
        <w:tc>
          <w:tcPr>
            <w:tcW w:w="5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69266391" w14:textId="77777777" w:rsidR="00542557" w:rsidRDefault="00542557" w:rsidP="00542557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 xml:space="preserve">Book Chapter in HEC recognized International Publisher other than principal author, </w:t>
            </w:r>
            <w:r>
              <w:rPr>
                <w:rFonts w:ascii="Cambria" w:hAnsi="Cambria"/>
                <w:color w:val="auto"/>
              </w:rPr>
              <w:t xml:space="preserve">in the relevant filed </w:t>
            </w:r>
            <w:r>
              <w:rPr>
                <w:rFonts w:ascii="Cambria" w:hAnsi="Cambria"/>
                <w:color w:val="auto"/>
                <w:sz w:val="22"/>
                <w:szCs w:val="22"/>
              </w:rPr>
              <w:t xml:space="preserve">(up to five authors) </w:t>
            </w:r>
            <w:r>
              <w:rPr>
                <w:rFonts w:ascii="Cambria" w:hAnsi="Cambria"/>
                <w:b/>
                <w:color w:val="auto"/>
                <w:sz w:val="22"/>
                <w:szCs w:val="22"/>
              </w:rPr>
              <w:t>for social sciences only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00C6903D" w14:textId="78808C19" w:rsidR="00542557" w:rsidRDefault="00542557" w:rsidP="00542557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03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5C98307A" w14:textId="77777777" w:rsidR="00542557" w:rsidRDefault="00542557" w:rsidP="00542557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5889AA0" w14:textId="77777777" w:rsidR="00542557" w:rsidRDefault="00542557" w:rsidP="00542557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</w:tbl>
    <w:p w14:paraId="2BC230DD" w14:textId="77777777" w:rsidR="009E191F" w:rsidRPr="00BB7B66" w:rsidRDefault="009E191F" w:rsidP="009E191F">
      <w:pPr>
        <w:spacing w:after="0" w:line="240" w:lineRule="auto"/>
        <w:jc w:val="both"/>
      </w:pPr>
      <w:r w:rsidRPr="00BB7B66">
        <w:t xml:space="preserve">* </w:t>
      </w:r>
      <w:r w:rsidRPr="00BB7B66">
        <w:rPr>
          <w:rFonts w:ascii="Cambria" w:hAnsi="Cambria"/>
          <w:b/>
          <w:sz w:val="20"/>
          <w:szCs w:val="20"/>
        </w:rPr>
        <w:t>For all Faculties</w:t>
      </w:r>
    </w:p>
    <w:p w14:paraId="53D96940" w14:textId="77777777" w:rsidR="009E191F" w:rsidRPr="00BB7B66" w:rsidRDefault="009E191F" w:rsidP="009E191F">
      <w:pPr>
        <w:spacing w:after="0" w:line="240" w:lineRule="auto"/>
        <w:jc w:val="both"/>
        <w:rPr>
          <w:rFonts w:ascii="Cambria" w:hAnsi="Cambria"/>
          <w:b/>
          <w:sz w:val="20"/>
          <w:szCs w:val="20"/>
        </w:rPr>
      </w:pPr>
      <w:r w:rsidRPr="00BB7B66">
        <w:t xml:space="preserve">** </w:t>
      </w:r>
      <w:r w:rsidRPr="00BB7B66">
        <w:rPr>
          <w:rFonts w:ascii="Cambria" w:hAnsi="Cambria"/>
          <w:b/>
          <w:sz w:val="20"/>
          <w:szCs w:val="20"/>
        </w:rPr>
        <w:t>For Faculties of Economics &amp; Management Sciences, Arts &amp; Social Sciences and Islamic &amp; Oriental Learning only</w:t>
      </w:r>
    </w:p>
    <w:p w14:paraId="5A5B1DEC" w14:textId="6419A6E7" w:rsidR="00995016" w:rsidRDefault="00995016">
      <w:pPr>
        <w:rPr>
          <w:rFonts w:ascii="Cambria" w:hAnsi="Cambria"/>
          <w:b/>
          <w:bCs/>
          <w:sz w:val="18"/>
          <w:szCs w:val="18"/>
        </w:rPr>
      </w:pPr>
    </w:p>
    <w:p w14:paraId="7497CEA8" w14:textId="77777777" w:rsidR="00995016" w:rsidRDefault="00995016">
      <w:pPr>
        <w:rPr>
          <w:rFonts w:ascii="Cambria" w:hAnsi="Cambria"/>
          <w:b/>
          <w:bCs/>
          <w:sz w:val="18"/>
          <w:szCs w:val="18"/>
        </w:rPr>
      </w:pPr>
    </w:p>
    <w:tbl>
      <w:tblPr>
        <w:tblW w:w="5185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82"/>
        <w:gridCol w:w="1312"/>
        <w:gridCol w:w="1320"/>
        <w:gridCol w:w="1018"/>
        <w:gridCol w:w="915"/>
        <w:gridCol w:w="1176"/>
        <w:gridCol w:w="826"/>
        <w:gridCol w:w="1121"/>
        <w:gridCol w:w="1090"/>
      </w:tblGrid>
      <w:tr w:rsidR="00995016" w14:paraId="728A0AE2" w14:textId="77777777">
        <w:trPr>
          <w:jc w:val="center"/>
        </w:trPr>
        <w:tc>
          <w:tcPr>
            <w:tcW w:w="5000" w:type="pct"/>
            <w:gridSpan w:val="9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7EE000C2" w14:textId="77777777" w:rsidR="00995016" w:rsidRDefault="002D14F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FBD4B4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Fill Table for Review Articles</w:t>
            </w:r>
          </w:p>
        </w:tc>
      </w:tr>
      <w:tr w:rsidR="00995016" w14:paraId="338CE010" w14:textId="77777777">
        <w:trPr>
          <w:jc w:val="center"/>
        </w:trPr>
        <w:tc>
          <w:tcPr>
            <w:tcW w:w="311" w:type="pct"/>
            <w:shd w:val="clear" w:color="auto" w:fill="auto"/>
            <w:vAlign w:val="center"/>
          </w:tcPr>
          <w:p w14:paraId="34D07C69" w14:textId="77777777" w:rsidR="00995016" w:rsidRDefault="002D14FC">
            <w:pPr>
              <w:spacing w:after="24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Sr.#</w:t>
            </w:r>
          </w:p>
        </w:tc>
        <w:tc>
          <w:tcPr>
            <w:tcW w:w="701" w:type="pct"/>
          </w:tcPr>
          <w:p w14:paraId="3D4188CF" w14:textId="77777777" w:rsidR="00995016" w:rsidRDefault="002D14FC">
            <w:pPr>
              <w:spacing w:after="24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List of authors highlighting the applicant’s name (as order in the original publication)</w:t>
            </w:r>
          </w:p>
        </w:tc>
        <w:tc>
          <w:tcPr>
            <w:tcW w:w="705" w:type="pct"/>
            <w:shd w:val="clear" w:color="auto" w:fill="auto"/>
          </w:tcPr>
          <w:p w14:paraId="162A3DAD" w14:textId="77777777" w:rsidR="00995016" w:rsidRDefault="002D14FC">
            <w:pPr>
              <w:spacing w:after="24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itle of research publication</w:t>
            </w:r>
          </w:p>
        </w:tc>
        <w:tc>
          <w:tcPr>
            <w:tcW w:w="544" w:type="pct"/>
            <w:shd w:val="clear" w:color="auto" w:fill="auto"/>
          </w:tcPr>
          <w:p w14:paraId="6D8CCC78" w14:textId="77777777" w:rsidR="00995016" w:rsidRDefault="002D14F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Journal name, year, vol. &amp; page number</w:t>
            </w:r>
          </w:p>
        </w:tc>
        <w:tc>
          <w:tcPr>
            <w:tcW w:w="489" w:type="pct"/>
          </w:tcPr>
          <w:p w14:paraId="4D8D0164" w14:textId="77777777" w:rsidR="00995016" w:rsidRDefault="002D14FC">
            <w:pPr>
              <w:spacing w:after="24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</w:rPr>
              <w:t>Journal ISSN (Online)</w:t>
            </w:r>
          </w:p>
        </w:tc>
        <w:tc>
          <w:tcPr>
            <w:tcW w:w="628" w:type="pct"/>
          </w:tcPr>
          <w:p w14:paraId="357B4573" w14:textId="77777777" w:rsidR="00995016" w:rsidRDefault="002D14FC">
            <w:pPr>
              <w:spacing w:after="24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</w:rPr>
              <w:t>URL of the paper</w:t>
            </w:r>
          </w:p>
          <w:p w14:paraId="55242ABD" w14:textId="77777777" w:rsidR="00995016" w:rsidRDefault="002D14FC">
            <w:pPr>
              <w:spacing w:after="24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16"/>
                <w:szCs w:val="16"/>
              </w:rPr>
              <w:t xml:space="preserve">   </w:t>
            </w:r>
          </w:p>
        </w:tc>
        <w:tc>
          <w:tcPr>
            <w:tcW w:w="441" w:type="pct"/>
          </w:tcPr>
          <w:p w14:paraId="678865F5" w14:textId="77777777" w:rsidR="00995016" w:rsidRDefault="002D14FC">
            <w:pPr>
              <w:spacing w:after="24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</w:rPr>
              <w:t xml:space="preserve">Journal Impact Factor      </w:t>
            </w:r>
            <w:proofErr w:type="gramStart"/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</w:rPr>
              <w:t xml:space="preserve">   (</w:t>
            </w:r>
            <w:proofErr w:type="gramEnd"/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</w:rPr>
              <w:t xml:space="preserve">if any) </w:t>
            </w:r>
          </w:p>
          <w:p w14:paraId="76BC44E9" w14:textId="77777777" w:rsidR="00995016" w:rsidRDefault="002D14FC">
            <w:pPr>
              <w:spacing w:after="24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</w:rPr>
              <w:t xml:space="preserve">As per JCR </w:t>
            </w:r>
          </w:p>
        </w:tc>
        <w:tc>
          <w:tcPr>
            <w:tcW w:w="599" w:type="pct"/>
          </w:tcPr>
          <w:p w14:paraId="2FACA7D7" w14:textId="77777777" w:rsidR="00995016" w:rsidRDefault="002D14FC">
            <w:pPr>
              <w:spacing w:after="24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</w:rPr>
              <w:t>HEC recognized category</w:t>
            </w:r>
          </w:p>
          <w:p w14:paraId="0DAFAD10" w14:textId="2CB2130E" w:rsidR="00995016" w:rsidRDefault="002D14FC">
            <w:pPr>
              <w:spacing w:after="24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</w:rPr>
              <w:t>(W, X) As per HEC approved criteria</w:t>
            </w:r>
          </w:p>
        </w:tc>
        <w:tc>
          <w:tcPr>
            <w:tcW w:w="582" w:type="pct"/>
            <w:shd w:val="clear" w:color="auto" w:fill="auto"/>
          </w:tcPr>
          <w:p w14:paraId="278EFD01" w14:textId="77777777" w:rsidR="00995016" w:rsidRDefault="002D14FC">
            <w:pPr>
              <w:spacing w:after="24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color w:val="FBD4B4"/>
                <w:sz w:val="20"/>
                <w:szCs w:val="20"/>
              </w:rPr>
              <w:t>For ORIC Use only</w:t>
            </w:r>
          </w:p>
        </w:tc>
      </w:tr>
      <w:tr w:rsidR="00995016" w14:paraId="2D5399E0" w14:textId="77777777">
        <w:trPr>
          <w:jc w:val="center"/>
        </w:trPr>
        <w:tc>
          <w:tcPr>
            <w:tcW w:w="311" w:type="pct"/>
            <w:shd w:val="clear" w:color="auto" w:fill="auto"/>
            <w:vAlign w:val="center"/>
          </w:tcPr>
          <w:p w14:paraId="3E7C9157" w14:textId="77777777" w:rsidR="00995016" w:rsidRDefault="0099501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701" w:type="pct"/>
          </w:tcPr>
          <w:p w14:paraId="4BE0940A" w14:textId="77777777" w:rsidR="00995016" w:rsidRDefault="0099501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705" w:type="pct"/>
            <w:shd w:val="clear" w:color="auto" w:fill="auto"/>
            <w:vAlign w:val="center"/>
          </w:tcPr>
          <w:p w14:paraId="019C30E2" w14:textId="77777777" w:rsidR="00995016" w:rsidRDefault="0099501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FF0000"/>
                <w:sz w:val="20"/>
                <w:szCs w:val="20"/>
              </w:rPr>
            </w:pPr>
          </w:p>
        </w:tc>
        <w:tc>
          <w:tcPr>
            <w:tcW w:w="544" w:type="pct"/>
            <w:shd w:val="clear" w:color="auto" w:fill="auto"/>
            <w:vAlign w:val="center"/>
          </w:tcPr>
          <w:p w14:paraId="600BFB22" w14:textId="77777777" w:rsidR="00995016" w:rsidRDefault="0099501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FF0000"/>
                <w:sz w:val="20"/>
                <w:szCs w:val="20"/>
              </w:rPr>
            </w:pPr>
          </w:p>
        </w:tc>
        <w:tc>
          <w:tcPr>
            <w:tcW w:w="489" w:type="pct"/>
          </w:tcPr>
          <w:p w14:paraId="46AE2790" w14:textId="77777777" w:rsidR="00995016" w:rsidRDefault="0099501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FF0000"/>
                <w:sz w:val="20"/>
                <w:szCs w:val="20"/>
              </w:rPr>
            </w:pPr>
          </w:p>
        </w:tc>
        <w:tc>
          <w:tcPr>
            <w:tcW w:w="628" w:type="pct"/>
          </w:tcPr>
          <w:p w14:paraId="223086F2" w14:textId="77777777" w:rsidR="00995016" w:rsidRDefault="0099501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FF0000"/>
                <w:sz w:val="20"/>
                <w:szCs w:val="20"/>
              </w:rPr>
            </w:pPr>
          </w:p>
        </w:tc>
        <w:tc>
          <w:tcPr>
            <w:tcW w:w="441" w:type="pct"/>
            <w:vAlign w:val="center"/>
          </w:tcPr>
          <w:p w14:paraId="3AB5BE44" w14:textId="77777777" w:rsidR="00995016" w:rsidRDefault="0099501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FF0000"/>
                <w:sz w:val="20"/>
                <w:szCs w:val="20"/>
              </w:rPr>
            </w:pPr>
          </w:p>
        </w:tc>
        <w:tc>
          <w:tcPr>
            <w:tcW w:w="599" w:type="pct"/>
          </w:tcPr>
          <w:p w14:paraId="69511410" w14:textId="77777777" w:rsidR="00995016" w:rsidRDefault="0099501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FF0000"/>
                <w:sz w:val="20"/>
                <w:szCs w:val="20"/>
              </w:rPr>
            </w:pPr>
          </w:p>
        </w:tc>
        <w:tc>
          <w:tcPr>
            <w:tcW w:w="582" w:type="pct"/>
            <w:shd w:val="clear" w:color="auto" w:fill="auto"/>
            <w:vAlign w:val="center"/>
          </w:tcPr>
          <w:p w14:paraId="667B9016" w14:textId="77777777" w:rsidR="00995016" w:rsidRDefault="0099501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FF0000"/>
                <w:sz w:val="20"/>
                <w:szCs w:val="20"/>
              </w:rPr>
            </w:pPr>
          </w:p>
        </w:tc>
      </w:tr>
      <w:tr w:rsidR="00995016" w14:paraId="23CF23D2" w14:textId="77777777">
        <w:trPr>
          <w:jc w:val="center"/>
        </w:trPr>
        <w:tc>
          <w:tcPr>
            <w:tcW w:w="311" w:type="pct"/>
            <w:shd w:val="clear" w:color="auto" w:fill="auto"/>
            <w:vAlign w:val="center"/>
          </w:tcPr>
          <w:p w14:paraId="7B42DFD7" w14:textId="77777777" w:rsidR="00995016" w:rsidRDefault="0099501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701" w:type="pct"/>
          </w:tcPr>
          <w:p w14:paraId="4F924785" w14:textId="77777777" w:rsidR="00995016" w:rsidRDefault="0099501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705" w:type="pct"/>
            <w:shd w:val="clear" w:color="auto" w:fill="auto"/>
            <w:vAlign w:val="center"/>
          </w:tcPr>
          <w:p w14:paraId="39CEA271" w14:textId="77777777" w:rsidR="00995016" w:rsidRDefault="0099501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FF0000"/>
                <w:sz w:val="20"/>
                <w:szCs w:val="20"/>
              </w:rPr>
            </w:pPr>
          </w:p>
        </w:tc>
        <w:tc>
          <w:tcPr>
            <w:tcW w:w="544" w:type="pct"/>
            <w:shd w:val="clear" w:color="auto" w:fill="auto"/>
            <w:vAlign w:val="center"/>
          </w:tcPr>
          <w:p w14:paraId="473A9CD2" w14:textId="77777777" w:rsidR="00995016" w:rsidRDefault="0099501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FF0000"/>
                <w:sz w:val="20"/>
                <w:szCs w:val="20"/>
              </w:rPr>
            </w:pPr>
          </w:p>
        </w:tc>
        <w:tc>
          <w:tcPr>
            <w:tcW w:w="489" w:type="pct"/>
          </w:tcPr>
          <w:p w14:paraId="2E9F00FA" w14:textId="77777777" w:rsidR="00995016" w:rsidRDefault="0099501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FF0000"/>
                <w:sz w:val="20"/>
                <w:szCs w:val="20"/>
              </w:rPr>
            </w:pPr>
          </w:p>
        </w:tc>
        <w:tc>
          <w:tcPr>
            <w:tcW w:w="628" w:type="pct"/>
          </w:tcPr>
          <w:p w14:paraId="24F544BF" w14:textId="77777777" w:rsidR="00995016" w:rsidRDefault="0099501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FF0000"/>
                <w:sz w:val="20"/>
                <w:szCs w:val="20"/>
              </w:rPr>
            </w:pPr>
          </w:p>
        </w:tc>
        <w:tc>
          <w:tcPr>
            <w:tcW w:w="441" w:type="pct"/>
            <w:vAlign w:val="center"/>
          </w:tcPr>
          <w:p w14:paraId="705B29A0" w14:textId="77777777" w:rsidR="00995016" w:rsidRDefault="0099501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FF0000"/>
                <w:sz w:val="20"/>
                <w:szCs w:val="20"/>
              </w:rPr>
            </w:pPr>
          </w:p>
        </w:tc>
        <w:tc>
          <w:tcPr>
            <w:tcW w:w="599" w:type="pct"/>
          </w:tcPr>
          <w:p w14:paraId="7458E1F2" w14:textId="77777777" w:rsidR="00995016" w:rsidRDefault="0099501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FF0000"/>
                <w:sz w:val="20"/>
                <w:szCs w:val="20"/>
              </w:rPr>
            </w:pPr>
          </w:p>
        </w:tc>
        <w:tc>
          <w:tcPr>
            <w:tcW w:w="582" w:type="pct"/>
            <w:shd w:val="clear" w:color="auto" w:fill="auto"/>
            <w:vAlign w:val="center"/>
          </w:tcPr>
          <w:p w14:paraId="10E106D0" w14:textId="77777777" w:rsidR="00995016" w:rsidRDefault="0099501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FF0000"/>
                <w:sz w:val="20"/>
                <w:szCs w:val="20"/>
              </w:rPr>
            </w:pPr>
          </w:p>
        </w:tc>
      </w:tr>
    </w:tbl>
    <w:p w14:paraId="5C9DE2FD" w14:textId="77777777" w:rsidR="00995016" w:rsidRDefault="00995016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ascii="Cambria" w:eastAsia="Times New Roman" w:hAnsi="Cambria" w:cs="Arial"/>
          <w:b/>
          <w:bCs/>
          <w:sz w:val="20"/>
          <w:szCs w:val="20"/>
        </w:rPr>
      </w:pPr>
    </w:p>
    <w:p w14:paraId="3019EA7D" w14:textId="77777777" w:rsidR="00995016" w:rsidRDefault="0099501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AEAAAA"/>
          <w:sz w:val="28"/>
          <w:szCs w:val="28"/>
        </w:rPr>
      </w:pPr>
    </w:p>
    <w:p w14:paraId="71D9D2E5" w14:textId="47DF87F7" w:rsidR="00995016" w:rsidRDefault="002D47D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AEAAAA"/>
          <w:sz w:val="28"/>
          <w:szCs w:val="28"/>
        </w:rPr>
      </w:pPr>
      <w:bookmarkStart w:id="4" w:name="_Hlk186624436"/>
      <w:r>
        <w:rPr>
          <w:rFonts w:ascii="Times New Roman" w:eastAsia="Times New Roman" w:hAnsi="Times New Roman" w:cs="Times New Roman"/>
          <w:b/>
          <w:bCs/>
          <w:color w:val="AEAAAA"/>
          <w:sz w:val="28"/>
          <w:szCs w:val="28"/>
        </w:rPr>
        <w:t xml:space="preserve">SERIAL </w:t>
      </w:r>
      <w:r w:rsidR="00192426">
        <w:rPr>
          <w:rFonts w:ascii="Times New Roman" w:eastAsia="Times New Roman" w:hAnsi="Times New Roman" w:cs="Times New Roman"/>
          <w:b/>
          <w:bCs/>
          <w:color w:val="AEAAAA"/>
          <w:sz w:val="28"/>
          <w:szCs w:val="28"/>
        </w:rPr>
        <w:t xml:space="preserve">NO. </w:t>
      </w:r>
      <w:r>
        <w:rPr>
          <w:rFonts w:ascii="Times New Roman" w:eastAsia="Times New Roman" w:hAnsi="Times New Roman" w:cs="Times New Roman"/>
          <w:b/>
          <w:bCs/>
          <w:color w:val="AEAAAA"/>
          <w:sz w:val="28"/>
          <w:szCs w:val="28"/>
        </w:rPr>
        <w:t>WISE PAGES OF THE ARTICLES MENTIONED IN THE TABLE</w:t>
      </w:r>
    </w:p>
    <w:bookmarkEnd w:id="4"/>
    <w:p w14:paraId="4C7C7D0C" w14:textId="77777777" w:rsidR="00995016" w:rsidRDefault="0099501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AEAAAA"/>
          <w:sz w:val="28"/>
          <w:szCs w:val="28"/>
        </w:rPr>
      </w:pPr>
    </w:p>
    <w:p w14:paraId="5ED617E3" w14:textId="77777777" w:rsidR="00995016" w:rsidRDefault="002D14F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AEAAAA"/>
          <w:sz w:val="28"/>
          <w:szCs w:val="28"/>
        </w:rPr>
      </w:pPr>
      <w:r>
        <w:rPr>
          <w:rFonts w:ascii="Cambria" w:eastAsia="Times New Roman" w:hAnsi="Cambria" w:cs="Times New Roman"/>
          <w:b/>
          <w:color w:val="000000"/>
          <w:sz w:val="20"/>
          <w:szCs w:val="20"/>
        </w:rPr>
        <w:t>Fill Table for Book(s), Book Chapter(s) Authored/Edited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82"/>
        <w:gridCol w:w="1782"/>
        <w:gridCol w:w="1742"/>
        <w:gridCol w:w="1143"/>
        <w:gridCol w:w="1262"/>
        <w:gridCol w:w="1475"/>
        <w:gridCol w:w="1030"/>
      </w:tblGrid>
      <w:tr w:rsidR="00995016" w14:paraId="0BE02FB4" w14:textId="77777777">
        <w:trPr>
          <w:trHeight w:val="746"/>
          <w:jc w:val="center"/>
        </w:trPr>
        <w:tc>
          <w:tcPr>
            <w:tcW w:w="322" w:type="pct"/>
            <w:shd w:val="clear" w:color="auto" w:fill="auto"/>
            <w:vAlign w:val="center"/>
          </w:tcPr>
          <w:p w14:paraId="565F5A32" w14:textId="77777777" w:rsidR="00995016" w:rsidRDefault="002D14FC">
            <w:pPr>
              <w:spacing w:after="0"/>
              <w:jc w:val="center"/>
              <w:rPr>
                <w:rFonts w:ascii="Cambria" w:hAnsi="Cambria"/>
                <w:b/>
                <w:color w:val="000000"/>
                <w:sz w:val="20"/>
                <w:szCs w:val="20"/>
              </w:rPr>
            </w:pPr>
            <w:r>
              <w:rPr>
                <w:rFonts w:ascii="Cambria" w:hAnsi="Cambria"/>
                <w:b/>
                <w:color w:val="000000"/>
                <w:sz w:val="20"/>
                <w:szCs w:val="20"/>
              </w:rPr>
              <w:t>Sr.#</w:t>
            </w:r>
          </w:p>
        </w:tc>
        <w:tc>
          <w:tcPr>
            <w:tcW w:w="988" w:type="pct"/>
            <w:shd w:val="clear" w:color="auto" w:fill="auto"/>
            <w:vAlign w:val="center"/>
          </w:tcPr>
          <w:p w14:paraId="23141E3C" w14:textId="77777777" w:rsidR="00995016" w:rsidRDefault="002D14FC">
            <w:pPr>
              <w:spacing w:after="0"/>
              <w:rPr>
                <w:rFonts w:ascii="Cambria" w:hAnsi="Cambria"/>
                <w:color w:val="000000"/>
                <w:sz w:val="20"/>
                <w:szCs w:val="20"/>
              </w:rPr>
            </w:pPr>
            <w:r>
              <w:rPr>
                <w:rFonts w:ascii="Cambria" w:hAnsi="Cambria"/>
                <w:color w:val="000000"/>
                <w:sz w:val="20"/>
                <w:szCs w:val="20"/>
              </w:rPr>
              <w:t>Title of the book</w:t>
            </w:r>
          </w:p>
        </w:tc>
        <w:tc>
          <w:tcPr>
            <w:tcW w:w="966" w:type="pct"/>
            <w:shd w:val="clear" w:color="auto" w:fill="auto"/>
            <w:vAlign w:val="center"/>
          </w:tcPr>
          <w:p w14:paraId="55D8B71E" w14:textId="77777777" w:rsidR="00995016" w:rsidRDefault="002D14FC">
            <w:pPr>
              <w:spacing w:after="0"/>
              <w:rPr>
                <w:rFonts w:ascii="Cambria" w:hAnsi="Cambria"/>
                <w:color w:val="000000"/>
                <w:sz w:val="20"/>
                <w:szCs w:val="20"/>
              </w:rPr>
            </w:pPr>
            <w:r>
              <w:rPr>
                <w:rFonts w:ascii="Cambria" w:hAnsi="Cambria"/>
                <w:color w:val="000000"/>
                <w:sz w:val="20"/>
                <w:szCs w:val="20"/>
              </w:rPr>
              <w:t xml:space="preserve">Publisher name </w:t>
            </w:r>
          </w:p>
        </w:tc>
        <w:tc>
          <w:tcPr>
            <w:tcW w:w="634" w:type="pct"/>
            <w:shd w:val="clear" w:color="auto" w:fill="auto"/>
            <w:vAlign w:val="center"/>
          </w:tcPr>
          <w:p w14:paraId="75F5D323" w14:textId="77777777" w:rsidR="00995016" w:rsidRDefault="002D14FC">
            <w:pPr>
              <w:spacing w:after="0"/>
              <w:rPr>
                <w:rFonts w:ascii="Cambria" w:hAnsi="Cambria"/>
                <w:color w:val="000000"/>
                <w:sz w:val="20"/>
                <w:szCs w:val="20"/>
              </w:rPr>
            </w:pPr>
            <w:r>
              <w:rPr>
                <w:rFonts w:ascii="Cambria" w:hAnsi="Cambria"/>
                <w:color w:val="000000"/>
                <w:sz w:val="20"/>
                <w:szCs w:val="20"/>
              </w:rPr>
              <w:t xml:space="preserve">Country of the publisher </w:t>
            </w:r>
          </w:p>
        </w:tc>
        <w:tc>
          <w:tcPr>
            <w:tcW w:w="700" w:type="pct"/>
          </w:tcPr>
          <w:p w14:paraId="72B1CC5D" w14:textId="77777777" w:rsidR="00995016" w:rsidRDefault="002D14FC">
            <w:pPr>
              <w:spacing w:after="0"/>
              <w:rPr>
                <w:rFonts w:ascii="Cambria" w:hAnsi="Cambria"/>
                <w:color w:val="000000"/>
                <w:sz w:val="20"/>
                <w:szCs w:val="20"/>
              </w:rPr>
            </w:pPr>
            <w:r>
              <w:rPr>
                <w:rFonts w:ascii="Cambria" w:hAnsi="Cambria"/>
                <w:color w:val="000000"/>
                <w:sz w:val="20"/>
                <w:szCs w:val="20"/>
              </w:rPr>
              <w:t xml:space="preserve">ISBN  </w:t>
            </w:r>
          </w:p>
        </w:tc>
        <w:tc>
          <w:tcPr>
            <w:tcW w:w="818" w:type="pct"/>
          </w:tcPr>
          <w:p w14:paraId="29FA064B" w14:textId="77777777" w:rsidR="00995016" w:rsidRDefault="002D14FC">
            <w:pPr>
              <w:spacing w:after="0"/>
              <w:rPr>
                <w:rFonts w:ascii="Cambria" w:hAnsi="Cambria"/>
                <w:color w:val="000000"/>
                <w:sz w:val="20"/>
                <w:szCs w:val="20"/>
              </w:rPr>
            </w:pPr>
            <w:r>
              <w:rPr>
                <w:rFonts w:ascii="Cambria" w:hAnsi="Cambria"/>
                <w:color w:val="000000"/>
                <w:sz w:val="20"/>
                <w:szCs w:val="20"/>
              </w:rPr>
              <w:t xml:space="preserve">URL/web link of the book </w:t>
            </w:r>
          </w:p>
        </w:tc>
        <w:tc>
          <w:tcPr>
            <w:tcW w:w="571" w:type="pct"/>
            <w:shd w:val="clear" w:color="auto" w:fill="auto"/>
            <w:vAlign w:val="center"/>
          </w:tcPr>
          <w:p w14:paraId="77D0447C" w14:textId="77777777" w:rsidR="00995016" w:rsidRDefault="002D14FC">
            <w:pPr>
              <w:spacing w:after="0" w:line="240" w:lineRule="auto"/>
              <w:jc w:val="center"/>
              <w:rPr>
                <w:rFonts w:ascii="Cambria" w:hAnsi="Cambria"/>
                <w:bCs/>
                <w:color w:val="000000"/>
                <w:sz w:val="20"/>
                <w:szCs w:val="20"/>
              </w:rPr>
            </w:pPr>
            <w:r>
              <w:rPr>
                <w:b/>
                <w:color w:val="FBD4B4"/>
                <w:sz w:val="16"/>
                <w:szCs w:val="16"/>
              </w:rPr>
              <w:t>For TTS Evaluation committee Use only</w:t>
            </w:r>
          </w:p>
        </w:tc>
      </w:tr>
      <w:tr w:rsidR="00995016" w14:paraId="68D28668" w14:textId="77777777">
        <w:trPr>
          <w:jc w:val="center"/>
        </w:trPr>
        <w:tc>
          <w:tcPr>
            <w:tcW w:w="322" w:type="pct"/>
            <w:vMerge w:val="restart"/>
            <w:shd w:val="clear" w:color="auto" w:fill="auto"/>
            <w:vAlign w:val="center"/>
          </w:tcPr>
          <w:p w14:paraId="3292BA2C" w14:textId="77777777" w:rsidR="00995016" w:rsidRDefault="002D14FC">
            <w:pPr>
              <w:spacing w:after="0" w:line="240" w:lineRule="auto"/>
              <w:rPr>
                <w:rFonts w:ascii="Cambria" w:hAnsi="Cambria"/>
                <w:color w:val="000000"/>
                <w:sz w:val="20"/>
                <w:szCs w:val="20"/>
              </w:rPr>
            </w:pPr>
            <w:r>
              <w:rPr>
                <w:rFonts w:ascii="Cambria" w:hAnsi="Cambria"/>
                <w:color w:val="000000"/>
                <w:sz w:val="20"/>
                <w:szCs w:val="20"/>
              </w:rPr>
              <w:t>1</w:t>
            </w:r>
          </w:p>
        </w:tc>
        <w:tc>
          <w:tcPr>
            <w:tcW w:w="988" w:type="pct"/>
            <w:shd w:val="clear" w:color="auto" w:fill="auto"/>
            <w:vAlign w:val="center"/>
          </w:tcPr>
          <w:p w14:paraId="41FD0326" w14:textId="77777777" w:rsidR="00995016" w:rsidRDefault="00995016">
            <w:pPr>
              <w:spacing w:after="0"/>
              <w:rPr>
                <w:rFonts w:ascii="Cambria" w:hAnsi="Cambria"/>
                <w:color w:val="000000"/>
                <w:sz w:val="20"/>
                <w:szCs w:val="20"/>
              </w:rPr>
            </w:pPr>
          </w:p>
          <w:p w14:paraId="226EA87E" w14:textId="77777777" w:rsidR="00995016" w:rsidRDefault="00995016">
            <w:pPr>
              <w:spacing w:after="0"/>
              <w:rPr>
                <w:rFonts w:ascii="Cambria" w:hAnsi="Cambria"/>
                <w:color w:val="000000"/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</w:tcPr>
          <w:p w14:paraId="0A429B88" w14:textId="77777777" w:rsidR="00995016" w:rsidRDefault="00995016">
            <w:pPr>
              <w:spacing w:after="0"/>
              <w:rPr>
                <w:rFonts w:ascii="Cambria" w:hAnsi="Cambria"/>
                <w:color w:val="000000"/>
                <w:sz w:val="20"/>
                <w:szCs w:val="20"/>
              </w:rPr>
            </w:pPr>
          </w:p>
        </w:tc>
        <w:tc>
          <w:tcPr>
            <w:tcW w:w="634" w:type="pct"/>
            <w:shd w:val="clear" w:color="auto" w:fill="auto"/>
            <w:vAlign w:val="center"/>
          </w:tcPr>
          <w:p w14:paraId="385554E6" w14:textId="77777777" w:rsidR="00995016" w:rsidRDefault="00995016">
            <w:pPr>
              <w:spacing w:after="0"/>
              <w:rPr>
                <w:rFonts w:ascii="Cambria" w:hAnsi="Cambria"/>
                <w:color w:val="000000"/>
                <w:sz w:val="20"/>
                <w:szCs w:val="20"/>
              </w:rPr>
            </w:pPr>
          </w:p>
        </w:tc>
        <w:tc>
          <w:tcPr>
            <w:tcW w:w="700" w:type="pct"/>
          </w:tcPr>
          <w:p w14:paraId="3CA6C0A4" w14:textId="77777777" w:rsidR="00995016" w:rsidRDefault="00995016">
            <w:pPr>
              <w:spacing w:after="0"/>
              <w:rPr>
                <w:rFonts w:ascii="Cambria" w:hAnsi="Cambria"/>
                <w:color w:val="000000"/>
                <w:sz w:val="20"/>
                <w:szCs w:val="20"/>
              </w:rPr>
            </w:pPr>
          </w:p>
        </w:tc>
        <w:tc>
          <w:tcPr>
            <w:tcW w:w="818" w:type="pct"/>
          </w:tcPr>
          <w:p w14:paraId="6439192F" w14:textId="77777777" w:rsidR="00995016" w:rsidRDefault="00995016">
            <w:pPr>
              <w:shd w:val="clear" w:color="auto" w:fill="FFFFFF"/>
              <w:spacing w:after="0"/>
              <w:rPr>
                <w:rFonts w:ascii="Cambria" w:hAnsi="Cambria"/>
                <w:color w:val="000000"/>
                <w:sz w:val="20"/>
                <w:szCs w:val="20"/>
              </w:rPr>
            </w:pPr>
          </w:p>
        </w:tc>
        <w:tc>
          <w:tcPr>
            <w:tcW w:w="571" w:type="pct"/>
            <w:shd w:val="clear" w:color="auto" w:fill="auto"/>
            <w:vAlign w:val="center"/>
          </w:tcPr>
          <w:p w14:paraId="7D881675" w14:textId="77777777" w:rsidR="00995016" w:rsidRDefault="00995016">
            <w:pPr>
              <w:spacing w:after="0"/>
              <w:jc w:val="center"/>
              <w:rPr>
                <w:rFonts w:ascii="Cambria" w:hAnsi="Cambria"/>
                <w:color w:val="000000"/>
                <w:sz w:val="20"/>
                <w:szCs w:val="20"/>
              </w:rPr>
            </w:pPr>
          </w:p>
        </w:tc>
      </w:tr>
      <w:tr w:rsidR="00995016" w14:paraId="24B639B2" w14:textId="77777777">
        <w:trPr>
          <w:jc w:val="center"/>
        </w:trPr>
        <w:tc>
          <w:tcPr>
            <w:tcW w:w="322" w:type="pct"/>
            <w:vMerge/>
            <w:shd w:val="clear" w:color="auto" w:fill="auto"/>
            <w:vAlign w:val="center"/>
          </w:tcPr>
          <w:p w14:paraId="6F7B2004" w14:textId="77777777" w:rsidR="00995016" w:rsidRDefault="00995016">
            <w:pPr>
              <w:spacing w:after="0" w:line="240" w:lineRule="auto"/>
              <w:rPr>
                <w:rFonts w:ascii="Cambria" w:hAnsi="Cambria"/>
                <w:color w:val="000000"/>
                <w:sz w:val="20"/>
                <w:szCs w:val="20"/>
              </w:rPr>
            </w:pPr>
          </w:p>
        </w:tc>
        <w:tc>
          <w:tcPr>
            <w:tcW w:w="988" w:type="pct"/>
            <w:shd w:val="clear" w:color="auto" w:fill="auto"/>
            <w:vAlign w:val="center"/>
          </w:tcPr>
          <w:p w14:paraId="61882A4B" w14:textId="77777777" w:rsidR="00995016" w:rsidRDefault="002D14FC">
            <w:pPr>
              <w:spacing w:after="0"/>
              <w:rPr>
                <w:rFonts w:ascii="Cambria" w:hAnsi="Cambria"/>
                <w:color w:val="000000"/>
                <w:sz w:val="20"/>
                <w:szCs w:val="20"/>
              </w:rPr>
            </w:pPr>
            <w:r>
              <w:rPr>
                <w:rFonts w:ascii="Cambria" w:hAnsi="Cambria"/>
                <w:color w:val="000000"/>
                <w:sz w:val="20"/>
                <w:szCs w:val="20"/>
              </w:rPr>
              <w:t>Chapter Title</w:t>
            </w:r>
          </w:p>
        </w:tc>
        <w:tc>
          <w:tcPr>
            <w:tcW w:w="966" w:type="pct"/>
            <w:shd w:val="clear" w:color="auto" w:fill="auto"/>
            <w:vAlign w:val="center"/>
          </w:tcPr>
          <w:p w14:paraId="3FCB6E5D" w14:textId="77777777" w:rsidR="00995016" w:rsidRDefault="002D14FC">
            <w:pPr>
              <w:spacing w:after="0"/>
              <w:rPr>
                <w:rFonts w:ascii="Cambria" w:hAnsi="Cambria"/>
                <w:color w:val="000000"/>
                <w:sz w:val="20"/>
                <w:szCs w:val="20"/>
              </w:rPr>
            </w:pPr>
            <w:r>
              <w:rPr>
                <w:rFonts w:ascii="Cambria" w:hAnsi="Cambria"/>
                <w:color w:val="000000"/>
                <w:sz w:val="20"/>
                <w:szCs w:val="20"/>
              </w:rPr>
              <w:t xml:space="preserve">List of authors as appeared in the </w:t>
            </w:r>
            <w:r>
              <w:rPr>
                <w:rFonts w:ascii="Cambria" w:hAnsi="Cambria"/>
                <w:color w:val="000000"/>
                <w:sz w:val="20"/>
                <w:szCs w:val="20"/>
              </w:rPr>
              <w:lastRenderedPageBreak/>
              <w:t xml:space="preserve">chapter published </w:t>
            </w:r>
          </w:p>
        </w:tc>
        <w:tc>
          <w:tcPr>
            <w:tcW w:w="634" w:type="pct"/>
            <w:shd w:val="clear" w:color="auto" w:fill="auto"/>
            <w:vAlign w:val="center"/>
          </w:tcPr>
          <w:p w14:paraId="7A55CDEF" w14:textId="77777777" w:rsidR="00995016" w:rsidRDefault="002D14FC">
            <w:pPr>
              <w:spacing w:after="0"/>
              <w:rPr>
                <w:rFonts w:ascii="Cambria" w:hAnsi="Cambria"/>
                <w:color w:val="000000"/>
                <w:sz w:val="20"/>
                <w:szCs w:val="20"/>
              </w:rPr>
            </w:pPr>
            <w:r>
              <w:rPr>
                <w:rFonts w:ascii="Cambria" w:hAnsi="Cambria"/>
                <w:color w:val="000000"/>
                <w:sz w:val="20"/>
                <w:szCs w:val="20"/>
              </w:rPr>
              <w:lastRenderedPageBreak/>
              <w:t xml:space="preserve">Chapter No. year, vol. &amp; </w:t>
            </w:r>
            <w:r>
              <w:rPr>
                <w:rFonts w:ascii="Cambria" w:hAnsi="Cambria"/>
                <w:color w:val="000000"/>
                <w:sz w:val="20"/>
                <w:szCs w:val="20"/>
              </w:rPr>
              <w:lastRenderedPageBreak/>
              <w:t>page number</w:t>
            </w:r>
          </w:p>
        </w:tc>
        <w:tc>
          <w:tcPr>
            <w:tcW w:w="700" w:type="pct"/>
          </w:tcPr>
          <w:p w14:paraId="48CA3618" w14:textId="77777777" w:rsidR="00995016" w:rsidRDefault="002D14FC">
            <w:pPr>
              <w:spacing w:after="0"/>
              <w:rPr>
                <w:rFonts w:ascii="Cambria" w:hAnsi="Cambria"/>
                <w:color w:val="000000"/>
                <w:sz w:val="20"/>
                <w:szCs w:val="20"/>
              </w:rPr>
            </w:pPr>
            <w:r>
              <w:rPr>
                <w:rFonts w:ascii="Cambria" w:hAnsi="Cambria"/>
                <w:color w:val="000000"/>
                <w:sz w:val="20"/>
                <w:szCs w:val="20"/>
              </w:rPr>
              <w:lastRenderedPageBreak/>
              <w:t>Role in authorship</w:t>
            </w:r>
            <w:r>
              <w:rPr>
                <w:rFonts w:ascii="Cambria" w:hAnsi="Cambria"/>
                <w:bCs/>
                <w:color w:val="000000"/>
                <w:sz w:val="18"/>
                <w:szCs w:val="18"/>
              </w:rPr>
              <w:t>*</w:t>
            </w:r>
            <w:r>
              <w:rPr>
                <w:rFonts w:ascii="Cambria" w:hAnsi="Cambria"/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818" w:type="pct"/>
          </w:tcPr>
          <w:p w14:paraId="108A22B2" w14:textId="77777777" w:rsidR="00995016" w:rsidRDefault="002D14FC">
            <w:pPr>
              <w:shd w:val="clear" w:color="auto" w:fill="FFFFFF"/>
              <w:spacing w:after="0"/>
              <w:rPr>
                <w:rFonts w:ascii="Cambria" w:hAnsi="Cambria"/>
                <w:color w:val="000000"/>
                <w:sz w:val="20"/>
                <w:szCs w:val="20"/>
              </w:rPr>
            </w:pPr>
            <w:r>
              <w:rPr>
                <w:rFonts w:ascii="Cambria" w:hAnsi="Cambria"/>
                <w:color w:val="000000"/>
                <w:sz w:val="20"/>
                <w:szCs w:val="20"/>
              </w:rPr>
              <w:t xml:space="preserve">URL/web link of the book chapter </w:t>
            </w:r>
          </w:p>
        </w:tc>
        <w:tc>
          <w:tcPr>
            <w:tcW w:w="571" w:type="pct"/>
            <w:shd w:val="clear" w:color="auto" w:fill="auto"/>
            <w:vAlign w:val="center"/>
          </w:tcPr>
          <w:p w14:paraId="1E61B054" w14:textId="77777777" w:rsidR="00995016" w:rsidRDefault="002D14FC">
            <w:pPr>
              <w:spacing w:after="0"/>
              <w:jc w:val="center"/>
              <w:rPr>
                <w:rFonts w:ascii="Cambria" w:hAnsi="Cambria"/>
                <w:color w:val="000000"/>
                <w:sz w:val="20"/>
                <w:szCs w:val="20"/>
              </w:rPr>
            </w:pPr>
            <w:r>
              <w:rPr>
                <w:b/>
                <w:color w:val="FBD4B4"/>
                <w:sz w:val="16"/>
                <w:szCs w:val="16"/>
              </w:rPr>
              <w:t>For TTS Evaluation committee Use only</w:t>
            </w:r>
          </w:p>
        </w:tc>
      </w:tr>
      <w:tr w:rsidR="00995016" w14:paraId="4399E3D3" w14:textId="77777777">
        <w:trPr>
          <w:jc w:val="center"/>
        </w:trPr>
        <w:tc>
          <w:tcPr>
            <w:tcW w:w="322" w:type="pct"/>
            <w:vMerge/>
            <w:shd w:val="clear" w:color="auto" w:fill="auto"/>
            <w:vAlign w:val="center"/>
          </w:tcPr>
          <w:p w14:paraId="7DD01776" w14:textId="77777777" w:rsidR="00995016" w:rsidRDefault="00995016">
            <w:pPr>
              <w:pStyle w:val="Default"/>
              <w:spacing w:after="120"/>
              <w:jc w:val="both"/>
              <w:rPr>
                <w:rFonts w:ascii="Cambria" w:hAnsi="Cambria"/>
                <w:sz w:val="18"/>
                <w:szCs w:val="18"/>
              </w:rPr>
            </w:pPr>
          </w:p>
        </w:tc>
        <w:tc>
          <w:tcPr>
            <w:tcW w:w="988" w:type="pct"/>
            <w:shd w:val="clear" w:color="auto" w:fill="auto"/>
            <w:vAlign w:val="center"/>
          </w:tcPr>
          <w:p w14:paraId="3320F3BE" w14:textId="77777777" w:rsidR="00995016" w:rsidRDefault="00995016">
            <w:pPr>
              <w:pStyle w:val="Default"/>
              <w:spacing w:after="120"/>
              <w:jc w:val="both"/>
              <w:rPr>
                <w:rFonts w:ascii="Cambria" w:hAnsi="Cambria"/>
                <w:sz w:val="18"/>
                <w:szCs w:val="18"/>
              </w:rPr>
            </w:pPr>
          </w:p>
          <w:p w14:paraId="12338CD4" w14:textId="77777777" w:rsidR="00995016" w:rsidRDefault="00995016">
            <w:pPr>
              <w:pStyle w:val="Default"/>
              <w:spacing w:after="120"/>
              <w:jc w:val="both"/>
              <w:rPr>
                <w:rFonts w:ascii="Cambria" w:hAnsi="Cambria"/>
                <w:sz w:val="18"/>
                <w:szCs w:val="18"/>
              </w:rPr>
            </w:pPr>
          </w:p>
        </w:tc>
        <w:tc>
          <w:tcPr>
            <w:tcW w:w="966" w:type="pct"/>
            <w:shd w:val="clear" w:color="auto" w:fill="auto"/>
            <w:vAlign w:val="center"/>
          </w:tcPr>
          <w:p w14:paraId="5EAE5B75" w14:textId="77777777" w:rsidR="00995016" w:rsidRDefault="00995016">
            <w:pPr>
              <w:pStyle w:val="Default"/>
              <w:spacing w:after="120"/>
              <w:jc w:val="both"/>
              <w:rPr>
                <w:rFonts w:ascii="Cambria" w:hAnsi="Cambria"/>
                <w:sz w:val="18"/>
                <w:szCs w:val="18"/>
              </w:rPr>
            </w:pPr>
          </w:p>
        </w:tc>
        <w:tc>
          <w:tcPr>
            <w:tcW w:w="634" w:type="pct"/>
            <w:shd w:val="clear" w:color="auto" w:fill="auto"/>
            <w:vAlign w:val="center"/>
          </w:tcPr>
          <w:p w14:paraId="61F78B6B" w14:textId="77777777" w:rsidR="00995016" w:rsidRDefault="00995016">
            <w:pPr>
              <w:pStyle w:val="Default"/>
              <w:spacing w:after="120"/>
              <w:jc w:val="both"/>
              <w:rPr>
                <w:rFonts w:ascii="Cambria" w:hAnsi="Cambria"/>
                <w:sz w:val="18"/>
                <w:szCs w:val="18"/>
              </w:rPr>
            </w:pPr>
          </w:p>
        </w:tc>
        <w:tc>
          <w:tcPr>
            <w:tcW w:w="700" w:type="pct"/>
          </w:tcPr>
          <w:p w14:paraId="70AC61A2" w14:textId="77777777" w:rsidR="00995016" w:rsidRDefault="00995016">
            <w:pPr>
              <w:pStyle w:val="Default"/>
              <w:spacing w:after="120"/>
              <w:jc w:val="both"/>
              <w:rPr>
                <w:rFonts w:ascii="Cambria" w:hAnsi="Cambria"/>
                <w:sz w:val="18"/>
                <w:szCs w:val="18"/>
              </w:rPr>
            </w:pPr>
          </w:p>
        </w:tc>
        <w:tc>
          <w:tcPr>
            <w:tcW w:w="818" w:type="pct"/>
          </w:tcPr>
          <w:p w14:paraId="202A74EC" w14:textId="77777777" w:rsidR="00995016" w:rsidRDefault="00995016">
            <w:pPr>
              <w:pStyle w:val="Default"/>
              <w:spacing w:after="120"/>
              <w:jc w:val="both"/>
              <w:rPr>
                <w:rFonts w:ascii="Cambria" w:hAnsi="Cambria"/>
                <w:sz w:val="18"/>
                <w:szCs w:val="18"/>
              </w:rPr>
            </w:pPr>
          </w:p>
        </w:tc>
        <w:tc>
          <w:tcPr>
            <w:tcW w:w="571" w:type="pct"/>
            <w:shd w:val="clear" w:color="auto" w:fill="auto"/>
            <w:vAlign w:val="center"/>
          </w:tcPr>
          <w:p w14:paraId="17D438F6" w14:textId="77777777" w:rsidR="00995016" w:rsidRDefault="00995016">
            <w:pPr>
              <w:pStyle w:val="Default"/>
              <w:spacing w:after="120"/>
              <w:jc w:val="both"/>
              <w:rPr>
                <w:rFonts w:ascii="Cambria" w:hAnsi="Cambria"/>
                <w:sz w:val="18"/>
                <w:szCs w:val="18"/>
              </w:rPr>
            </w:pPr>
          </w:p>
        </w:tc>
      </w:tr>
    </w:tbl>
    <w:p w14:paraId="01C5E0CF" w14:textId="77777777" w:rsidR="00995016" w:rsidRDefault="002D14FC">
      <w:pPr>
        <w:pStyle w:val="Default"/>
        <w:spacing w:after="120"/>
        <w:jc w:val="both"/>
        <w:rPr>
          <w:rFonts w:ascii="Cambria" w:hAnsi="Cambria"/>
          <w:sz w:val="18"/>
          <w:szCs w:val="18"/>
        </w:rPr>
      </w:pPr>
      <w:r>
        <w:rPr>
          <w:rFonts w:ascii="Cambria" w:hAnsi="Cambria"/>
          <w:sz w:val="18"/>
          <w:szCs w:val="18"/>
        </w:rPr>
        <w:t>* Role in authorship e.g., First author, corresponding author, 2nd author, 3rd author, 4th author, 5th author etc.,</w:t>
      </w:r>
    </w:p>
    <w:p w14:paraId="1F4E1FCC" w14:textId="77777777" w:rsidR="00995016" w:rsidRDefault="0099501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AEAAAA"/>
          <w:sz w:val="28"/>
          <w:szCs w:val="28"/>
        </w:rPr>
      </w:pPr>
    </w:p>
    <w:p w14:paraId="48920852" w14:textId="1DCE83CA" w:rsidR="00995016" w:rsidRDefault="002D47D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AEAAAA"/>
          <w:sz w:val="28"/>
          <w:szCs w:val="28"/>
        </w:rPr>
      </w:pPr>
      <w:bookmarkStart w:id="5" w:name="_Hlk186624533"/>
      <w:r w:rsidRPr="002D47D0">
        <w:rPr>
          <w:rFonts w:ascii="Times New Roman" w:eastAsia="Times New Roman" w:hAnsi="Times New Roman" w:cs="Times New Roman"/>
          <w:b/>
          <w:bCs/>
          <w:color w:val="AEAAAA"/>
          <w:sz w:val="28"/>
          <w:szCs w:val="28"/>
        </w:rPr>
        <w:t xml:space="preserve">SERIAL </w:t>
      </w:r>
      <w:r w:rsidR="00192426">
        <w:rPr>
          <w:rFonts w:ascii="Times New Roman" w:eastAsia="Times New Roman" w:hAnsi="Times New Roman" w:cs="Times New Roman"/>
          <w:b/>
          <w:bCs/>
          <w:color w:val="AEAAAA"/>
          <w:sz w:val="28"/>
          <w:szCs w:val="28"/>
        </w:rPr>
        <w:t xml:space="preserve">NO. </w:t>
      </w:r>
      <w:r w:rsidRPr="002D47D0">
        <w:rPr>
          <w:rFonts w:ascii="Times New Roman" w:eastAsia="Times New Roman" w:hAnsi="Times New Roman" w:cs="Times New Roman"/>
          <w:b/>
          <w:bCs/>
          <w:color w:val="AEAAAA"/>
          <w:sz w:val="28"/>
          <w:szCs w:val="28"/>
        </w:rPr>
        <w:t xml:space="preserve">WISE PAGES OF THE </w:t>
      </w:r>
      <w:r>
        <w:rPr>
          <w:rFonts w:ascii="Times New Roman" w:eastAsia="Times New Roman" w:hAnsi="Times New Roman" w:cs="Times New Roman"/>
          <w:b/>
          <w:bCs/>
          <w:color w:val="AEAAAA"/>
          <w:sz w:val="28"/>
          <w:szCs w:val="28"/>
        </w:rPr>
        <w:t>BOOKS</w:t>
      </w:r>
      <w:r w:rsidRPr="002D47D0">
        <w:rPr>
          <w:rFonts w:ascii="Times New Roman" w:eastAsia="Times New Roman" w:hAnsi="Times New Roman" w:cs="Times New Roman"/>
          <w:b/>
          <w:bCs/>
          <w:color w:val="AEAAAA"/>
          <w:sz w:val="28"/>
          <w:szCs w:val="28"/>
        </w:rPr>
        <w:t xml:space="preserve"> MENTIONED IN THE TABLE</w:t>
      </w:r>
    </w:p>
    <w:bookmarkEnd w:id="5"/>
    <w:p w14:paraId="25561A8A" w14:textId="77777777" w:rsidR="00995016" w:rsidRDefault="002D14FC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AEAAAA"/>
          <w:sz w:val="24"/>
          <w:szCs w:val="24"/>
        </w:rPr>
      </w:pPr>
      <w:r>
        <w:rPr>
          <w:rFonts w:ascii="Times New Roman" w:eastAsia="Times New Roman" w:hAnsi="Times New Roman" w:cs="Times New Roman"/>
          <w:color w:val="AEAAAA"/>
          <w:sz w:val="24"/>
          <w:szCs w:val="24"/>
        </w:rPr>
        <w:t xml:space="preserve"> </w:t>
      </w:r>
    </w:p>
    <w:p w14:paraId="37D4DB87" w14:textId="77777777" w:rsidR="00995016" w:rsidRDefault="00995016">
      <w:pPr>
        <w:rPr>
          <w:sz w:val="18"/>
          <w:szCs w:val="18"/>
        </w:rPr>
      </w:pPr>
    </w:p>
    <w:sectPr w:rsidR="00995016" w:rsidSect="002D47D0">
      <w:footerReference w:type="default" r:id="rId10"/>
      <w:pgSz w:w="11906" w:h="16838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86FCF1A" w14:textId="77777777" w:rsidR="00437A8D" w:rsidRDefault="00437A8D">
      <w:pPr>
        <w:spacing w:after="0" w:line="240" w:lineRule="auto"/>
      </w:pPr>
      <w:r>
        <w:separator/>
      </w:r>
    </w:p>
  </w:endnote>
  <w:endnote w:type="continuationSeparator" w:id="0">
    <w:p w14:paraId="5C99045C" w14:textId="77777777" w:rsidR="00437A8D" w:rsidRDefault="00437A8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gency FB">
    <w:panose1 w:val="020B0503020202020204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tbl>
    <w:tblPr>
      <w:tblStyle w:val="TableGrid"/>
      <w:tblW w:w="10435" w:type="dxa"/>
      <w:tblBorders>
        <w:top w:val="dotDotDash" w:sz="4" w:space="0" w:color="auto"/>
        <w:left w:val="none" w:sz="0" w:space="0" w:color="auto"/>
        <w:bottom w:val="none" w:sz="0" w:space="0" w:color="auto"/>
        <w:right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8010"/>
      <w:gridCol w:w="2425"/>
    </w:tblGrid>
    <w:tr w:rsidR="00995016" w14:paraId="1D9C8163" w14:textId="77777777">
      <w:trPr>
        <w:trHeight w:val="890"/>
      </w:trPr>
      <w:tc>
        <w:tcPr>
          <w:tcW w:w="8010" w:type="dxa"/>
        </w:tcPr>
        <w:p w14:paraId="1BE6CC1A" w14:textId="4120F820" w:rsidR="00995016" w:rsidRDefault="002D14FC">
          <w:pPr>
            <w:ind w:left="1335"/>
            <w:jc w:val="center"/>
            <w:rPr>
              <w:rFonts w:ascii="Cambria" w:hAnsi="Cambria"/>
              <w:color w:val="000000"/>
              <w:sz w:val="18"/>
              <w:szCs w:val="18"/>
            </w:rPr>
          </w:pPr>
          <w:r>
            <w:rPr>
              <w:rFonts w:ascii="Cambria" w:hAnsi="Cambria"/>
              <w:noProof/>
            </w:rPr>
            <w:drawing>
              <wp:anchor distT="0" distB="0" distL="0" distR="0" simplePos="0" relativeHeight="2" behindDoc="1" locked="0" layoutInCell="1" allowOverlap="1" wp14:anchorId="101BA854" wp14:editId="10154C9A">
                <wp:simplePos x="0" y="0"/>
                <wp:positionH relativeFrom="column">
                  <wp:posOffset>-68580</wp:posOffset>
                </wp:positionH>
                <wp:positionV relativeFrom="paragraph">
                  <wp:posOffset>88900</wp:posOffset>
                </wp:positionV>
                <wp:extent cx="588010" cy="552450"/>
                <wp:effectExtent l="0" t="0" r="2540" b="0"/>
                <wp:wrapNone/>
                <wp:docPr id="4097" name="Pictur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" name="Picture 6"/>
                        <pic:cNvPicPr/>
                      </pic:nvPicPr>
                      <pic:blipFill>
                        <a:blip r:embed="rId1" cstate="print"/>
                        <a:srcRect/>
                        <a:stretch/>
                      </pic:blipFill>
                      <pic:spPr>
                        <a:xfrm>
                          <a:off x="0" y="0"/>
                          <a:ext cx="588010" cy="55245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ic:spPr>
                    </pic:pic>
                  </a:graphicData>
                </a:graphic>
              </wp:anchor>
            </w:drawing>
          </w:r>
          <w:r>
            <w:rPr>
              <w:rFonts w:ascii="Cambria" w:hAnsi="Cambria"/>
              <w:color w:val="000000"/>
              <w:sz w:val="18"/>
              <w:szCs w:val="18"/>
            </w:rPr>
            <w:t>Performance Based Evaluation of TTS Faculty Member applicable from 01-01-202</w:t>
          </w:r>
          <w:r w:rsidR="00984A17">
            <w:rPr>
              <w:rFonts w:ascii="Cambria" w:hAnsi="Cambria"/>
              <w:color w:val="000000"/>
              <w:sz w:val="18"/>
              <w:szCs w:val="18"/>
            </w:rPr>
            <w:t>4</w:t>
          </w:r>
        </w:p>
        <w:p w14:paraId="0030B959" w14:textId="77777777" w:rsidR="00995016" w:rsidRDefault="002D14FC">
          <w:pPr>
            <w:ind w:left="1335"/>
            <w:jc w:val="center"/>
            <w:rPr>
              <w:rFonts w:ascii="Cambria" w:hAnsi="Cambria"/>
              <w:color w:val="000000"/>
            </w:rPr>
          </w:pPr>
          <w:r>
            <w:rPr>
              <w:rFonts w:ascii="Cambria" w:hAnsi="Cambria"/>
              <w:color w:val="000000"/>
            </w:rPr>
            <w:t>(For the Purpose of Annual Review)</w:t>
          </w:r>
        </w:p>
        <w:p w14:paraId="68432BC6" w14:textId="77777777" w:rsidR="00995016" w:rsidRDefault="002D14FC">
          <w:pPr>
            <w:ind w:left="1335"/>
            <w:jc w:val="center"/>
            <w:rPr>
              <w:rFonts w:ascii="Cambria" w:hAnsi="Cambria"/>
              <w:b/>
              <w:bCs/>
              <w:color w:val="000000"/>
            </w:rPr>
          </w:pPr>
          <w:r>
            <w:rPr>
              <w:rFonts w:ascii="Cambria" w:hAnsi="Cambria"/>
              <w:b/>
              <w:bCs/>
              <w:color w:val="000000"/>
            </w:rPr>
            <w:t>Government College University, Faisalabad</w:t>
          </w:r>
        </w:p>
      </w:tc>
      <w:tc>
        <w:tcPr>
          <w:tcW w:w="2425" w:type="dxa"/>
        </w:tcPr>
        <w:p w14:paraId="73F33DB8" w14:textId="77777777" w:rsidR="00995016" w:rsidRDefault="00995016">
          <w:pPr>
            <w:pStyle w:val="Header"/>
            <w:jc w:val="center"/>
            <w:rPr>
              <w:rFonts w:ascii="Agency FB" w:hAnsi="Agency FB"/>
              <w:sz w:val="20"/>
              <w:szCs w:val="20"/>
            </w:rPr>
          </w:pPr>
        </w:p>
        <w:p w14:paraId="5593AE8F" w14:textId="77777777" w:rsidR="00995016" w:rsidRDefault="002D14FC">
          <w:pPr>
            <w:pStyle w:val="Header"/>
            <w:jc w:val="center"/>
            <w:rPr>
              <w:rFonts w:ascii="Agency FB" w:hAnsi="Agency FB"/>
              <w:sz w:val="20"/>
              <w:szCs w:val="20"/>
            </w:rPr>
          </w:pPr>
          <w:r>
            <w:rPr>
              <w:rFonts w:ascii="Agency FB" w:hAnsi="Agency FB"/>
              <w:sz w:val="20"/>
              <w:szCs w:val="20"/>
            </w:rPr>
            <w:t xml:space="preserve">Page </w:t>
          </w:r>
          <w:r>
            <w:rPr>
              <w:rFonts w:ascii="Agency FB" w:hAnsi="Agency FB"/>
              <w:b/>
              <w:bCs/>
              <w:sz w:val="20"/>
              <w:szCs w:val="20"/>
            </w:rPr>
            <w:fldChar w:fldCharType="begin"/>
          </w:r>
          <w:r>
            <w:rPr>
              <w:rFonts w:ascii="Agency FB" w:hAnsi="Agency FB"/>
              <w:b/>
              <w:bCs/>
              <w:sz w:val="20"/>
              <w:szCs w:val="20"/>
            </w:rPr>
            <w:instrText xml:space="preserve"> PAGE </w:instrText>
          </w:r>
          <w:r>
            <w:rPr>
              <w:rFonts w:ascii="Agency FB" w:hAnsi="Agency FB"/>
              <w:b/>
              <w:bCs/>
              <w:sz w:val="20"/>
              <w:szCs w:val="20"/>
            </w:rPr>
            <w:fldChar w:fldCharType="separate"/>
          </w:r>
          <w:r>
            <w:rPr>
              <w:rFonts w:ascii="Agency FB" w:hAnsi="Agency FB"/>
              <w:b/>
              <w:bCs/>
              <w:noProof/>
              <w:sz w:val="20"/>
              <w:szCs w:val="20"/>
            </w:rPr>
            <w:t>6</w:t>
          </w:r>
          <w:r>
            <w:rPr>
              <w:rFonts w:ascii="Agency FB" w:hAnsi="Agency FB"/>
              <w:b/>
              <w:bCs/>
              <w:sz w:val="20"/>
              <w:szCs w:val="20"/>
            </w:rPr>
            <w:fldChar w:fldCharType="end"/>
          </w:r>
          <w:r>
            <w:rPr>
              <w:rFonts w:ascii="Agency FB" w:hAnsi="Agency FB"/>
              <w:sz w:val="20"/>
              <w:szCs w:val="20"/>
            </w:rPr>
            <w:t xml:space="preserve"> of </w:t>
          </w:r>
          <w:r>
            <w:rPr>
              <w:rFonts w:ascii="Agency FB" w:hAnsi="Agency FB"/>
              <w:b/>
              <w:bCs/>
              <w:sz w:val="20"/>
              <w:szCs w:val="20"/>
            </w:rPr>
            <w:fldChar w:fldCharType="begin"/>
          </w:r>
          <w:r>
            <w:rPr>
              <w:rFonts w:ascii="Agency FB" w:hAnsi="Agency FB"/>
              <w:b/>
              <w:bCs/>
              <w:sz w:val="20"/>
              <w:szCs w:val="20"/>
            </w:rPr>
            <w:instrText xml:space="preserve"> NUMPAGES  </w:instrText>
          </w:r>
          <w:r>
            <w:rPr>
              <w:rFonts w:ascii="Agency FB" w:hAnsi="Agency FB"/>
              <w:b/>
              <w:bCs/>
              <w:sz w:val="20"/>
              <w:szCs w:val="20"/>
            </w:rPr>
            <w:fldChar w:fldCharType="separate"/>
          </w:r>
          <w:r>
            <w:rPr>
              <w:rFonts w:ascii="Agency FB" w:hAnsi="Agency FB"/>
              <w:b/>
              <w:bCs/>
              <w:noProof/>
              <w:sz w:val="20"/>
              <w:szCs w:val="20"/>
            </w:rPr>
            <w:t>8</w:t>
          </w:r>
          <w:r>
            <w:rPr>
              <w:rFonts w:ascii="Agency FB" w:hAnsi="Agency FB"/>
              <w:b/>
              <w:bCs/>
              <w:sz w:val="20"/>
              <w:szCs w:val="20"/>
            </w:rPr>
            <w:fldChar w:fldCharType="end"/>
          </w:r>
        </w:p>
      </w:tc>
    </w:tr>
  </w:tbl>
  <w:p w14:paraId="181C79DA" w14:textId="77777777" w:rsidR="00995016" w:rsidRDefault="0099501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C92DC64" w14:textId="77777777" w:rsidR="00437A8D" w:rsidRDefault="00437A8D">
      <w:pPr>
        <w:spacing w:after="0" w:line="240" w:lineRule="auto"/>
      </w:pPr>
      <w:r>
        <w:separator/>
      </w:r>
    </w:p>
  </w:footnote>
  <w:footnote w:type="continuationSeparator" w:id="0">
    <w:p w14:paraId="48609E41" w14:textId="77777777" w:rsidR="00437A8D" w:rsidRDefault="00437A8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00001"/>
    <w:multiLevelType w:val="hybridMultilevel"/>
    <w:tmpl w:val="2946E6A4"/>
    <w:lvl w:ilvl="0" w:tplc="CFC8A78E">
      <w:start w:val="1"/>
      <w:numFmt w:val="decimal"/>
      <w:lvlText w:val="%1."/>
      <w:lvlJc w:val="left"/>
      <w:pPr>
        <w:ind w:left="45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0000002"/>
    <w:multiLevelType w:val="hybridMultilevel"/>
    <w:tmpl w:val="C8C8214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0000003"/>
    <w:multiLevelType w:val="hybridMultilevel"/>
    <w:tmpl w:val="8F4CC75E"/>
    <w:lvl w:ilvl="0" w:tplc="0409000F">
      <w:start w:val="1"/>
      <w:numFmt w:val="decimal"/>
      <w:lvlText w:val="%1."/>
      <w:lvlJc w:val="left"/>
      <w:pPr>
        <w:ind w:left="0" w:hanging="360"/>
      </w:p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3" w15:restartNumberingAfterBreak="0">
    <w:nsid w:val="00000004"/>
    <w:multiLevelType w:val="hybridMultilevel"/>
    <w:tmpl w:val="2946E6A4"/>
    <w:lvl w:ilvl="0" w:tplc="CFC8A78E">
      <w:start w:val="1"/>
      <w:numFmt w:val="decimal"/>
      <w:lvlText w:val="%1."/>
      <w:lvlJc w:val="left"/>
      <w:pPr>
        <w:ind w:left="45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0000005"/>
    <w:multiLevelType w:val="hybridMultilevel"/>
    <w:tmpl w:val="2946E6A4"/>
    <w:lvl w:ilvl="0" w:tplc="CFC8A78E">
      <w:start w:val="1"/>
      <w:numFmt w:val="decimal"/>
      <w:lvlText w:val="%1."/>
      <w:lvlJc w:val="left"/>
      <w:pPr>
        <w:ind w:left="45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0000006"/>
    <w:multiLevelType w:val="hybridMultilevel"/>
    <w:tmpl w:val="2946E6A4"/>
    <w:lvl w:ilvl="0" w:tplc="CFC8A78E">
      <w:start w:val="1"/>
      <w:numFmt w:val="decimal"/>
      <w:lvlText w:val="%1."/>
      <w:lvlJc w:val="left"/>
      <w:pPr>
        <w:ind w:left="45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00000007"/>
    <w:multiLevelType w:val="hybridMultilevel"/>
    <w:tmpl w:val="39421CC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0000008"/>
    <w:multiLevelType w:val="hybridMultilevel"/>
    <w:tmpl w:val="2946E6A4"/>
    <w:lvl w:ilvl="0" w:tplc="CFC8A78E">
      <w:start w:val="1"/>
      <w:numFmt w:val="decimal"/>
      <w:lvlText w:val="%1."/>
      <w:lvlJc w:val="left"/>
      <w:pPr>
        <w:ind w:left="45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00000009"/>
    <w:multiLevelType w:val="hybridMultilevel"/>
    <w:tmpl w:val="2946E6A4"/>
    <w:lvl w:ilvl="0" w:tplc="CFC8A78E">
      <w:start w:val="1"/>
      <w:numFmt w:val="decimal"/>
      <w:lvlText w:val="%1."/>
      <w:lvlJc w:val="left"/>
      <w:pPr>
        <w:ind w:left="45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0000000A"/>
    <w:multiLevelType w:val="hybridMultilevel"/>
    <w:tmpl w:val="2946E6A4"/>
    <w:lvl w:ilvl="0" w:tplc="CFC8A78E">
      <w:start w:val="1"/>
      <w:numFmt w:val="decimal"/>
      <w:lvlText w:val="%1."/>
      <w:lvlJc w:val="left"/>
      <w:pPr>
        <w:ind w:left="45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3A300727"/>
    <w:multiLevelType w:val="hybridMultilevel"/>
    <w:tmpl w:val="2946E6A4"/>
    <w:lvl w:ilvl="0" w:tplc="CFC8A78E">
      <w:start w:val="1"/>
      <w:numFmt w:val="decimal"/>
      <w:lvlText w:val="%1."/>
      <w:lvlJc w:val="left"/>
      <w:pPr>
        <w:ind w:left="45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682D4564"/>
    <w:multiLevelType w:val="hybridMultilevel"/>
    <w:tmpl w:val="2946E6A4"/>
    <w:lvl w:ilvl="0" w:tplc="FFFFFFFF">
      <w:start w:val="1"/>
      <w:numFmt w:val="decimal"/>
      <w:lvlText w:val="%1."/>
      <w:lvlJc w:val="left"/>
      <w:pPr>
        <w:ind w:left="450" w:hanging="360"/>
      </w:pPr>
      <w:rPr>
        <w:rFonts w:hint="default"/>
        <w:b w:val="0"/>
        <w:bCs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759D6B43"/>
    <w:multiLevelType w:val="hybridMultilevel"/>
    <w:tmpl w:val="DFB6F63C"/>
    <w:lvl w:ilvl="0" w:tplc="7C180AAC">
      <w:start w:val="14"/>
      <w:numFmt w:val="bullet"/>
      <w:lvlText w:val=""/>
      <w:lvlJc w:val="left"/>
      <w:pPr>
        <w:ind w:left="720" w:hanging="360"/>
      </w:pPr>
      <w:rPr>
        <w:rFonts w:ascii="Symbol" w:eastAsia="Times New Roman" w:hAnsi="Symbo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523861777">
    <w:abstractNumId w:val="4"/>
  </w:num>
  <w:num w:numId="2" w16cid:durableId="166747253">
    <w:abstractNumId w:val="5"/>
  </w:num>
  <w:num w:numId="3" w16cid:durableId="1737122184">
    <w:abstractNumId w:val="7"/>
  </w:num>
  <w:num w:numId="4" w16cid:durableId="595941825">
    <w:abstractNumId w:val="3"/>
  </w:num>
  <w:num w:numId="5" w16cid:durableId="1803886174">
    <w:abstractNumId w:val="8"/>
  </w:num>
  <w:num w:numId="6" w16cid:durableId="726731395">
    <w:abstractNumId w:val="9"/>
  </w:num>
  <w:num w:numId="7" w16cid:durableId="1858886623">
    <w:abstractNumId w:val="0"/>
  </w:num>
  <w:num w:numId="8" w16cid:durableId="1483963343">
    <w:abstractNumId w:val="10"/>
  </w:num>
  <w:num w:numId="9" w16cid:durableId="1804427148">
    <w:abstractNumId w:val="1"/>
  </w:num>
  <w:num w:numId="10" w16cid:durableId="1358628182">
    <w:abstractNumId w:val="2"/>
  </w:num>
  <w:num w:numId="11" w16cid:durableId="157412397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1189221380">
    <w:abstractNumId w:val="11"/>
  </w:num>
  <w:num w:numId="13" w16cid:durableId="32268382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95016"/>
    <w:rsid w:val="00024E9F"/>
    <w:rsid w:val="00036147"/>
    <w:rsid w:val="000534A8"/>
    <w:rsid w:val="00061B8A"/>
    <w:rsid w:val="00065953"/>
    <w:rsid w:val="00074CDC"/>
    <w:rsid w:val="00076AE6"/>
    <w:rsid w:val="00077AF5"/>
    <w:rsid w:val="00080064"/>
    <w:rsid w:val="00084D08"/>
    <w:rsid w:val="00087F3B"/>
    <w:rsid w:val="00096134"/>
    <w:rsid w:val="000B332F"/>
    <w:rsid w:val="000B50C1"/>
    <w:rsid w:val="000B6AA3"/>
    <w:rsid w:val="000C0A17"/>
    <w:rsid w:val="000D1B6E"/>
    <w:rsid w:val="000E103A"/>
    <w:rsid w:val="000E2282"/>
    <w:rsid w:val="000F7C71"/>
    <w:rsid w:val="00105960"/>
    <w:rsid w:val="001307E9"/>
    <w:rsid w:val="00150531"/>
    <w:rsid w:val="0015215C"/>
    <w:rsid w:val="001878EB"/>
    <w:rsid w:val="00192426"/>
    <w:rsid w:val="00192876"/>
    <w:rsid w:val="001B26A1"/>
    <w:rsid w:val="001C00E4"/>
    <w:rsid w:val="001D164B"/>
    <w:rsid w:val="001D38E9"/>
    <w:rsid w:val="001E2B1E"/>
    <w:rsid w:val="001E405D"/>
    <w:rsid w:val="00212A09"/>
    <w:rsid w:val="002525E4"/>
    <w:rsid w:val="00275535"/>
    <w:rsid w:val="0029382E"/>
    <w:rsid w:val="002B7AD0"/>
    <w:rsid w:val="002D14FC"/>
    <w:rsid w:val="002D47D0"/>
    <w:rsid w:val="002F0F78"/>
    <w:rsid w:val="002F4DA5"/>
    <w:rsid w:val="00333194"/>
    <w:rsid w:val="00341A77"/>
    <w:rsid w:val="00386877"/>
    <w:rsid w:val="003C69DF"/>
    <w:rsid w:val="003E2CCF"/>
    <w:rsid w:val="003E6787"/>
    <w:rsid w:val="003F2794"/>
    <w:rsid w:val="003F3216"/>
    <w:rsid w:val="003F7B0F"/>
    <w:rsid w:val="00400FB7"/>
    <w:rsid w:val="00416CC9"/>
    <w:rsid w:val="00424AB2"/>
    <w:rsid w:val="00425081"/>
    <w:rsid w:val="0043648F"/>
    <w:rsid w:val="00437A8D"/>
    <w:rsid w:val="004460EE"/>
    <w:rsid w:val="0045542D"/>
    <w:rsid w:val="00460141"/>
    <w:rsid w:val="004619C8"/>
    <w:rsid w:val="00462261"/>
    <w:rsid w:val="004679F2"/>
    <w:rsid w:val="004869A8"/>
    <w:rsid w:val="00496846"/>
    <w:rsid w:val="004A76DB"/>
    <w:rsid w:val="004B2722"/>
    <w:rsid w:val="004B7956"/>
    <w:rsid w:val="004C0C41"/>
    <w:rsid w:val="004F532B"/>
    <w:rsid w:val="00515D4F"/>
    <w:rsid w:val="00542557"/>
    <w:rsid w:val="005577BD"/>
    <w:rsid w:val="00566615"/>
    <w:rsid w:val="00584675"/>
    <w:rsid w:val="00586723"/>
    <w:rsid w:val="005A3859"/>
    <w:rsid w:val="005C36BF"/>
    <w:rsid w:val="005C4910"/>
    <w:rsid w:val="005C64FE"/>
    <w:rsid w:val="005D0996"/>
    <w:rsid w:val="005D4D70"/>
    <w:rsid w:val="005E052A"/>
    <w:rsid w:val="005E3662"/>
    <w:rsid w:val="005E4446"/>
    <w:rsid w:val="005E4454"/>
    <w:rsid w:val="005F3BA9"/>
    <w:rsid w:val="0060230A"/>
    <w:rsid w:val="00604747"/>
    <w:rsid w:val="00605E82"/>
    <w:rsid w:val="00615B48"/>
    <w:rsid w:val="00641F4D"/>
    <w:rsid w:val="006444AC"/>
    <w:rsid w:val="00652F11"/>
    <w:rsid w:val="006634CD"/>
    <w:rsid w:val="0067396A"/>
    <w:rsid w:val="00686A35"/>
    <w:rsid w:val="006A6353"/>
    <w:rsid w:val="006A65BC"/>
    <w:rsid w:val="006C7EB5"/>
    <w:rsid w:val="006D4C6A"/>
    <w:rsid w:val="006D6FD3"/>
    <w:rsid w:val="006F3ACF"/>
    <w:rsid w:val="00734362"/>
    <w:rsid w:val="00744DC7"/>
    <w:rsid w:val="007457EF"/>
    <w:rsid w:val="00746962"/>
    <w:rsid w:val="007640C1"/>
    <w:rsid w:val="00770FC7"/>
    <w:rsid w:val="007B2890"/>
    <w:rsid w:val="007B4DD2"/>
    <w:rsid w:val="007C2D11"/>
    <w:rsid w:val="007D0604"/>
    <w:rsid w:val="007E517A"/>
    <w:rsid w:val="00851A2F"/>
    <w:rsid w:val="00866D38"/>
    <w:rsid w:val="008804EE"/>
    <w:rsid w:val="0088784A"/>
    <w:rsid w:val="00892192"/>
    <w:rsid w:val="008A480F"/>
    <w:rsid w:val="008D233B"/>
    <w:rsid w:val="008D7BB6"/>
    <w:rsid w:val="008E6A23"/>
    <w:rsid w:val="008E6BA2"/>
    <w:rsid w:val="008F1D85"/>
    <w:rsid w:val="008F3CED"/>
    <w:rsid w:val="008F6AAC"/>
    <w:rsid w:val="00916DBF"/>
    <w:rsid w:val="009377E3"/>
    <w:rsid w:val="00943BF3"/>
    <w:rsid w:val="00962E26"/>
    <w:rsid w:val="00972162"/>
    <w:rsid w:val="00974622"/>
    <w:rsid w:val="00984A17"/>
    <w:rsid w:val="009909F4"/>
    <w:rsid w:val="00995016"/>
    <w:rsid w:val="009A431D"/>
    <w:rsid w:val="009A5932"/>
    <w:rsid w:val="009C67DB"/>
    <w:rsid w:val="009E191F"/>
    <w:rsid w:val="009E5F17"/>
    <w:rsid w:val="009E67BB"/>
    <w:rsid w:val="009E7255"/>
    <w:rsid w:val="009F446B"/>
    <w:rsid w:val="00A335BA"/>
    <w:rsid w:val="00A35E56"/>
    <w:rsid w:val="00A379FC"/>
    <w:rsid w:val="00A508C5"/>
    <w:rsid w:val="00A5383E"/>
    <w:rsid w:val="00A61DA1"/>
    <w:rsid w:val="00A63C2C"/>
    <w:rsid w:val="00A91BDC"/>
    <w:rsid w:val="00AC4B7F"/>
    <w:rsid w:val="00AE7046"/>
    <w:rsid w:val="00AF084E"/>
    <w:rsid w:val="00B0081E"/>
    <w:rsid w:val="00B238CB"/>
    <w:rsid w:val="00B8330F"/>
    <w:rsid w:val="00B84030"/>
    <w:rsid w:val="00B86B2E"/>
    <w:rsid w:val="00BA7E81"/>
    <w:rsid w:val="00BB7B66"/>
    <w:rsid w:val="00BD2E51"/>
    <w:rsid w:val="00BF4F30"/>
    <w:rsid w:val="00C038D2"/>
    <w:rsid w:val="00C40927"/>
    <w:rsid w:val="00C43285"/>
    <w:rsid w:val="00C50829"/>
    <w:rsid w:val="00C5308C"/>
    <w:rsid w:val="00C97F7E"/>
    <w:rsid w:val="00CA2D96"/>
    <w:rsid w:val="00CB7DB1"/>
    <w:rsid w:val="00CC5A85"/>
    <w:rsid w:val="00CD3D72"/>
    <w:rsid w:val="00CD4E3A"/>
    <w:rsid w:val="00D265B4"/>
    <w:rsid w:val="00D740BB"/>
    <w:rsid w:val="00D75256"/>
    <w:rsid w:val="00DB2C3C"/>
    <w:rsid w:val="00DB2E6E"/>
    <w:rsid w:val="00DB3E3A"/>
    <w:rsid w:val="00DC00D3"/>
    <w:rsid w:val="00DF187D"/>
    <w:rsid w:val="00DF1EEE"/>
    <w:rsid w:val="00DF5E9F"/>
    <w:rsid w:val="00DF68A5"/>
    <w:rsid w:val="00E044ED"/>
    <w:rsid w:val="00E2344A"/>
    <w:rsid w:val="00E2352F"/>
    <w:rsid w:val="00E26F78"/>
    <w:rsid w:val="00E42AC2"/>
    <w:rsid w:val="00E509E1"/>
    <w:rsid w:val="00E67FEA"/>
    <w:rsid w:val="00E715A2"/>
    <w:rsid w:val="00EB05CB"/>
    <w:rsid w:val="00EC49E9"/>
    <w:rsid w:val="00EF51F6"/>
    <w:rsid w:val="00F1052B"/>
    <w:rsid w:val="00F1469B"/>
    <w:rsid w:val="00F417ED"/>
    <w:rsid w:val="00F44618"/>
    <w:rsid w:val="00F5142C"/>
    <w:rsid w:val="00F63C2A"/>
    <w:rsid w:val="00F966F3"/>
    <w:rsid w:val="00F97601"/>
    <w:rsid w:val="00FA0DE6"/>
    <w:rsid w:val="00FD62E9"/>
    <w:rsid w:val="00FE2C48"/>
    <w:rsid w:val="00FF0E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2CEAB2D"/>
  <w15:docId w15:val="{DD801548-B89B-48EF-BA12-95E52FCC9E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Calibri" w:hAnsi="Calibri" w:cs="SimSun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semiHidden/>
    <w:unhideWhenUsed/>
    <w:qFormat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paragraph" w:customStyle="1" w:styleId="Default">
    <w:name w:val="Default"/>
    <w:uiPriority w:val="99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pPr>
      <w:spacing w:after="403"/>
    </w:pPr>
    <w:rPr>
      <w:color w:val="auto"/>
    </w:rPr>
  </w:style>
  <w:style w:type="paragraph" w:customStyle="1" w:styleId="CM2">
    <w:name w:val="CM2"/>
    <w:basedOn w:val="Default"/>
    <w:next w:val="Default"/>
    <w:uiPriority w:val="99"/>
    <w:rPr>
      <w:color w:val="auto"/>
    </w:rPr>
  </w:style>
  <w:style w:type="paragraph" w:customStyle="1" w:styleId="CM5">
    <w:name w:val="CM5"/>
    <w:basedOn w:val="Default"/>
    <w:next w:val="Default"/>
    <w:uiPriority w:val="99"/>
    <w:pPr>
      <w:spacing w:after="285"/>
    </w:pPr>
    <w:rPr>
      <w:color w:val="auto"/>
    </w:rPr>
  </w:style>
  <w:style w:type="paragraph" w:styleId="Header">
    <w:name w:val="header"/>
    <w:basedOn w:val="Normal"/>
    <w:link w:val="HeaderChar"/>
    <w:uiPriority w:val="9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</w:style>
  <w:style w:type="paragraph" w:styleId="Footer">
    <w:name w:val="footer"/>
    <w:basedOn w:val="Normal"/>
    <w:link w:val="FooterChar"/>
    <w:uiPriority w:val="9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</w:style>
  <w:style w:type="character" w:customStyle="1" w:styleId="Heading2Char">
    <w:name w:val="Heading 2 Char"/>
    <w:basedOn w:val="DefaultParagraphFont"/>
    <w:link w:val="Heading2"/>
    <w:uiPriority w:val="9"/>
    <w:rPr>
      <w:rFonts w:ascii="Times New Roman" w:eastAsia="Times New Roman" w:hAnsi="Times New Roman" w:cs="Times New Roman"/>
      <w:b/>
      <w:bCs/>
      <w:sz w:val="36"/>
      <w:szCs w:val="36"/>
    </w:rPr>
  </w:style>
  <w:style w:type="paragraph" w:styleId="Revision">
    <w:name w:val="Revision"/>
    <w:hidden/>
    <w:uiPriority w:val="99"/>
    <w:semiHidden/>
    <w:rsid w:val="0067396A"/>
    <w:pPr>
      <w:spacing w:after="0" w:line="240" w:lineRule="auto"/>
    </w:pPr>
  </w:style>
  <w:style w:type="character" w:styleId="CommentReference">
    <w:name w:val="annotation reference"/>
    <w:basedOn w:val="DefaultParagraphFont"/>
    <w:uiPriority w:val="99"/>
    <w:semiHidden/>
    <w:unhideWhenUsed/>
    <w:rsid w:val="00984A1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984A17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984A17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84A1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84A17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66088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746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894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3</TotalTime>
  <Pages>9</Pages>
  <Words>2699</Words>
  <Characters>15386</Characters>
  <Application>Microsoft Office Word</Application>
  <DocSecurity>0</DocSecurity>
  <Lines>128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0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Electrical</dc:creator>
  <cp:lastModifiedBy>TANVIR SHAHZAD</cp:lastModifiedBy>
  <cp:revision>5</cp:revision>
  <cp:lastPrinted>2024-12-31T09:04:00Z</cp:lastPrinted>
  <dcterms:created xsi:type="dcterms:W3CDTF">2025-02-03T09:33:00Z</dcterms:created>
  <dcterms:modified xsi:type="dcterms:W3CDTF">2025-02-21T10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13a229d4b5e460da1d0d6263d4381ac</vt:lpwstr>
  </property>
</Properties>
</file>